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7" r:id="rId2"/>
    <p:sldId id="259" r:id="rId3"/>
    <p:sldId id="350" r:id="rId4"/>
    <p:sldId id="326" r:id="rId5"/>
    <p:sldId id="327" r:id="rId6"/>
    <p:sldId id="338" r:id="rId7"/>
    <p:sldId id="322" r:id="rId8"/>
    <p:sldId id="328" r:id="rId9"/>
    <p:sldId id="306" r:id="rId10"/>
    <p:sldId id="339" r:id="rId11"/>
    <p:sldId id="340" r:id="rId12"/>
    <p:sldId id="341" r:id="rId13"/>
    <p:sldId id="342" r:id="rId14"/>
    <p:sldId id="324" r:id="rId15"/>
    <p:sldId id="325" r:id="rId16"/>
    <p:sldId id="329" r:id="rId17"/>
    <p:sldId id="330" r:id="rId18"/>
    <p:sldId id="332" r:id="rId19"/>
    <p:sldId id="343" r:id="rId20"/>
    <p:sldId id="344" r:id="rId21"/>
    <p:sldId id="345" r:id="rId22"/>
    <p:sldId id="351" r:id="rId23"/>
    <p:sldId id="337" r:id="rId24"/>
    <p:sldId id="334" r:id="rId25"/>
    <p:sldId id="335" r:id="rId26"/>
    <p:sldId id="336" r:id="rId27"/>
    <p:sldId id="303" r:id="rId28"/>
  </p:sldIdLst>
  <p:sldSz cx="9144000" cy="6858000" type="screen4x3"/>
  <p:notesSz cx="7099300" cy="10234613"/>
  <p:defaultTextStyle>
    <a:defPPr>
      <a:defRPr lang="pt-PT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993300"/>
    <a:srgbClr val="C78383"/>
    <a:srgbClr val="990000"/>
    <a:srgbClr val="CC6600"/>
    <a:srgbClr val="FF99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C1E05FF-0F1C-4B0E-9862-9E9FE758F87F}" v="1" dt="2020-08-26T13:24:20.221"/>
    <p1510:client id="{CC604D40-6AD4-44C4-BD6B-30C39D547685}" v="7" dt="2020-08-26T13:30:31.62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handoutView">
  <p:normalViewPr>
    <p:restoredLeft sz="15517" autoAdjust="0"/>
    <p:restoredTop sz="94660"/>
  </p:normalViewPr>
  <p:slideViewPr>
    <p:cSldViewPr>
      <p:cViewPr varScale="1">
        <p:scale>
          <a:sx n="108" d="100"/>
          <a:sy n="108" d="100"/>
        </p:scale>
        <p:origin x="1710" y="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7" d="100"/>
          <a:sy n="77" d="100"/>
        </p:scale>
        <p:origin x="1122" y="114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35" Type="http://schemas.microsoft.com/office/2016/11/relationships/changesInfo" Target="changesInfos/changesInfo1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up423346@ms.uporto.pt" userId="886f1fb4-dee8-4943-9147-91ac47e3c32e" providerId="ADAL" clId="{CC604D40-6AD4-44C4-BD6B-30C39D547685}"/>
    <pc:docChg chg="custSel modSld modMainMaster modNotesMaster modHandout">
      <pc:chgData name="up423346@ms.uporto.pt" userId="886f1fb4-dee8-4943-9147-91ac47e3c32e" providerId="ADAL" clId="{CC604D40-6AD4-44C4-BD6B-30C39D547685}" dt="2020-08-26T13:30:31.629" v="5"/>
      <pc:docMkLst>
        <pc:docMk/>
      </pc:docMkLst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257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257"/>
            <ac:spMk id="5122" creationId="{D65473AF-3352-4A13-B21D-876F6E086AA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257"/>
            <ac:spMk id="5123" creationId="{0A7E0A7E-A491-4D7B-985D-8BD36843676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257"/>
            <ac:spMk id="5124" creationId="{9FF63F66-2CBE-41D0-BEC2-73A4AE389084}"/>
          </ac:spMkLst>
        </pc:sp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259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259"/>
            <ac:spMk id="6148" creationId="{18794BB4-B78A-4B56-B2CD-48377A4132A3}"/>
          </ac:spMkLst>
        </pc:sp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06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17" creationId="{0A569612-C4D4-4835-B595-F9547BB9D23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18" creationId="{E69D0DBD-596B-4215-A183-14267A12984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19" creationId="{E38C28D0-7F4B-4464-BAF3-5A7FDBE8702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0" creationId="{EBA5D84A-8DC4-482E-891D-B7005318916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1" creationId="{D08049F3-145C-4BC8-9387-D0C9E332E01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2" creationId="{35DC827D-E7A1-4E05-8F2E-AF2319C7C90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3" creationId="{933E5A47-CE6F-4E2F-AF22-580F93E3563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4" creationId="{A77B5C85-B1FB-4EBE-B3FB-D4FFD0BD587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5" creationId="{87ABC01E-2565-4BE1-A362-83F38588595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6" creationId="{86D50515-D7C4-48F7-8B83-AC220998033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7" creationId="{FE517B16-8CD4-4EB0-93A4-9D1B4610B6D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8" creationId="{75CAB156-4424-4FF3-A784-EA0CB66F4BA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29" creationId="{4A208B28-B430-4952-B40A-8F199866127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0" creationId="{10251964-5B0F-4F26-88EF-A69327FE642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1" creationId="{49DE675E-73B0-4EC0-9A78-2D302CE7A8C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2" creationId="{235E292F-0546-4ED2-BE09-BD46F62CB25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3" creationId="{0CC17526-85B9-4EA9-8117-13266CAAEA7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4" creationId="{3C902FB0-C412-417D-990A-A1C57115ACE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5" creationId="{22E64669-A7E6-465A-A49A-F4F8B4437B2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6" creationId="{EB57CBCD-E480-443D-8114-4631B222A7B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7" creationId="{4DB4D384-6822-4258-AED6-1F77FE835F5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8" creationId="{2F9071B0-565D-405D-918D-91DBD970D0B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39" creationId="{8CFDEFC3-C002-44BF-9BA1-6B5CBA2F580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0" creationId="{27AE78D3-BF5C-4176-B27E-BBE413A7D03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1" creationId="{C9D78B7B-F9C6-497A-ACDF-047957FDAD0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2" creationId="{50FBF1B4-4F7E-4D2E-9AC6-2FAFBE3F816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3" creationId="{EA692A58-A2AC-4BFE-95FF-9C5132EB8D1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4" creationId="{C882763A-7444-4CB4-8394-CE94F15180E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5" creationId="{D2B32BCC-9795-488E-A4B9-310BB9BEF4C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6" creationId="{3E33F38B-5C95-46FF-A93F-5440F331F06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7" creationId="{DA5DB9B5-62E5-49AA-A1B1-A4E79440750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8" creationId="{D4BBB427-AD93-4B69-8129-A22A4C3E8E4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49" creationId="{8158D180-86CA-4620-98E4-A5758EA7ED6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0" creationId="{088B1D5C-A007-4E01-8DF7-ED2018121B1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1" creationId="{EF6AFDFC-C861-4859-B632-FE11834E656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2" creationId="{2350553C-402B-4BC2-BCDF-A3A034D77F5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3" creationId="{3F76D01C-8C58-4115-BAFC-3A5368E9AA4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4" creationId="{D25551F1-0B91-4085-9025-DD8C43D81B4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5" creationId="{31333FE6-A797-4A2D-8011-A46665CC336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6" creationId="{F841BF4D-EFF1-4F2D-BFEA-D1C7DF5AACF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7" creationId="{17DAEDDB-FD54-46A6-A0CD-3D0C33DDD95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8" creationId="{F70875CF-CA58-425B-97CF-04A2376F842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59" creationId="{0D8362A7-E9EF-40FE-B242-5F67BBF1ADF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0" creationId="{309DD255-B7A3-4EF1-BEC9-4A7BCD9A1AB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1" creationId="{EEECA61D-A86B-4F52-9A7D-9F979B7AFCD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2" creationId="{31F861FA-52AE-4E7A-B55C-B9A76187FAC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3" creationId="{2A33AE3D-B1D9-4158-ADDE-CF1BCD60496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4" creationId="{17664893-C2EB-433D-BD49-E05AFAEB9C5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5" creationId="{27198E68-EFD4-4CAD-A869-879B4259BEE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6" creationId="{6B5A5F0A-4E82-46CF-AA37-FC28E3D7B1A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7" creationId="{D58B96C1-672F-471B-88DA-2F5F700E924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8" creationId="{B028B91F-4041-400F-8BEE-34547AFF4AF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69" creationId="{F810F447-99BE-4FE3-AA81-72594C8BD89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70" creationId="{7453B664-0AAF-4F9F-807B-86781133516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71" creationId="{15672559-F2D2-44C1-8791-2B13762701E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06"/>
            <ac:spMk id="13372" creationId="{2F26D951-BED5-459D-A51E-776DC72FA4C3}"/>
          </ac:spMkLst>
        </pc:sp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2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71" creationId="{CBDDA680-157F-4D30-A102-0D9A36F6ADB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75" creationId="{15D15141-93DB-4DB0-BD87-D6098A5BFD3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76" creationId="{F1B84F15-339B-4EBE-8FDB-83DC220BFF2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78" creationId="{B4170A91-A4E1-46A8-85CE-AF5000453FB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79" creationId="{4E68D5A6-7413-4B09-B01D-DCF5C1D2E7D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0" creationId="{1C5C163A-5ACC-4B5E-9B7F-B09F7BE41E2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1" creationId="{7708A8E1-EBDB-46B1-AEEB-D23A25DEAD6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2" creationId="{DFE46607-635D-481D-AFD3-8CD711A8484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3" creationId="{737CE784-5913-4FC8-81BA-3062522E119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4" creationId="{21ED22C3-916E-4046-BBC8-716B20C432A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5" creationId="{F90DD6AF-9F65-4A82-838F-40BF6AB1A74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6" creationId="{E83F41F9-1240-4C56-A014-3E3C1B4878D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7" creationId="{EDEA5FB1-697C-4492-9437-82E0887C8EA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8" creationId="{9045C7E6-879F-43B1-A33E-BA954CBE657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89" creationId="{E36A7503-FC80-4C9A-B1FA-E142F77947B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90" creationId="{051053AE-FE6F-4E45-840D-4754A1B03A8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91" creationId="{1DDF38D0-2C1D-4CEA-9EB6-F2C69A1EDDE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92" creationId="{1A4B34F0-A213-42E1-BF95-19C40963C3B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2"/>
            <ac:spMk id="11293" creationId="{EEA198B0-3BE7-4135-B042-39C85B7A9FE1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2"/>
            <ac:grpSpMk id="11270" creationId="{F1AAFFEE-2BC2-4F4F-BC04-9CDA6EE4047A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2"/>
            <ac:grpSpMk id="11277" creationId="{DD060888-8E27-482E-9DEC-6A42A0404020}"/>
          </ac:grpSpMkLst>
        </pc:gr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2"/>
            <ac:picMk id="11269" creationId="{85E65424-8275-4AC9-A84F-60864405F734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2"/>
            <ac:picMk id="11272" creationId="{FF39F720-EF0D-4557-9539-0A464939A230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2"/>
            <ac:picMk id="11273" creationId="{64A04C79-2BE1-4A65-ADB6-6705C744C76C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4"/>
        </pc:sldMkLst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4"/>
            <ac:picMk id="18437" creationId="{EBA52022-3B00-4404-8C44-0A303B7D49C1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4"/>
            <ac:picMk id="18438" creationId="{905E4992-1BE4-4A1B-98B2-565D095661E1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5"/>
        </pc:sldMkLst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5"/>
            <ac:picMk id="19461" creationId="{774501FB-968A-49E8-9674-B9A567D44833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5"/>
            <ac:picMk id="19462" creationId="{AFC748A2-6E27-47F1-88B3-7B85748E53C3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6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196" creationId="{50441367-DD13-420C-A5B3-1C66A69D2F5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197" creationId="{CF7161C7-4AF9-4072-8122-8A8287D6F0C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198" creationId="{B7525FC8-9A3B-4CA1-89C0-2AF66642805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199" creationId="{3225FD04-CF63-403D-8CD3-18EA4C9F72C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0" creationId="{0DBAEAB4-155A-4782-90FF-D75CC8FE560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1" creationId="{71215669-4F55-4044-B148-4ADA9040413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2" creationId="{F6BDC1F5-5583-4DDC-B699-3725089FAAD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3" creationId="{C55F741B-886E-4122-9DC3-78A6A2FC8A4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4" creationId="{7E37D65A-ACFE-4930-9C2F-2C3F0608BBD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5" creationId="{6D034D6A-2EDF-451F-895B-071292D8392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6" creationId="{09731EB5-D8B6-4658-916A-27F3D9DFA86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7" creationId="{6D00DB0F-EF71-4877-8D02-7AC68DC974F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8" creationId="{6FEC1491-1153-4CCF-9DCD-6EFA71CE258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09" creationId="{95902FB6-82A5-4252-8B39-EFAA0EB17CC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1" creationId="{A95761A0-1560-4AC3-8E6F-AAAEFCDAC45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4" creationId="{722A9A0A-7DDE-4B16-9908-C3477D806DE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5" creationId="{3BB6CAFD-A7D6-4321-8BF3-8A785F128E9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6" creationId="{CDC581EE-3BE1-4002-852E-479072516B3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7" creationId="{B28FCDE7-3D92-4FA4-AF6D-0FC620362B7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19" creationId="{2E26662F-DF7A-44AC-8867-F666480094D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1" creationId="{CF5D6EEE-068F-47DE-BE51-4730E18691E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2" creationId="{0EBCDB17-C6B1-4C1D-AAEC-1A7578E744E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3" creationId="{1E1391B1-CF0C-4052-9B5B-200E5EBD6F2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4" creationId="{A7A940AC-C479-4EE5-AC5D-C03D047EFE3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5" creationId="{BFB402AB-E9D9-4CEF-9D2E-7522D440305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7" creationId="{3DAD3CA5-5B41-4334-8DFF-F28E534418C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6"/>
            <ac:spMk id="8228" creationId="{6EB08360-23EB-48FE-B05B-BE20E6E4BD17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6"/>
            <ac:grpSpMk id="8212" creationId="{5D1A8A14-C716-4193-9540-6B06773C5A34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6"/>
            <ac:grpSpMk id="8213" creationId="{C1DE241B-64A7-4175-8A22-9DD65E5322AE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6"/>
            <ac:grpSpMk id="8226" creationId="{329CF61F-5B6B-489F-ADBB-202D048D093A}"/>
          </ac:grpSpMkLst>
        </pc:gr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6"/>
            <ac:picMk id="8195" creationId="{C7ADF9AD-17B1-472D-B43B-81B64276E780}"/>
          </ac:picMkLst>
        </pc:picChg>
        <pc:cxnChg chg="mod">
          <ac:chgData name="up423346@ms.uporto.pt" userId="886f1fb4-dee8-4943-9147-91ac47e3c32e" providerId="ADAL" clId="{CC604D40-6AD4-44C4-BD6B-30C39D547685}" dt="2020-08-26T13:30:31.629" v="5"/>
          <ac:cxnSpMkLst>
            <pc:docMk/>
            <pc:sldMk cId="0" sldId="326"/>
            <ac:cxnSpMk id="8210" creationId="{306E5A83-508C-4C2E-8E7C-6359F93D4426}"/>
          </ac:cxnSpMkLst>
        </pc:cxn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7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7"/>
            <ac:spMk id="9224" creationId="{4EA30DE8-D8CF-41C8-9713-A1DECEEE522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7"/>
            <ac:spMk id="9226" creationId="{9F0B8F91-42FD-4DF3-8CBB-76BE1B323948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7"/>
            <ac:grpSpMk id="9220" creationId="{AE92FDF0-0809-4654-9E03-FD2ED6703A28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27"/>
            <ac:grpSpMk id="9221" creationId="{20963B2C-6F31-4B85-BE5E-A3C12C4A24EF}"/>
          </ac:grpSpMkLst>
        </pc:gr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7"/>
            <ac:picMk id="9223" creationId="{E4F30FB8-1532-4D75-9976-2DED64214B59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7"/>
            <ac:picMk id="9225" creationId="{03867F17-3217-43D7-B37B-EFF44FFB8486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8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28"/>
            <ac:spMk id="13317" creationId="{9FABA2E9-AF0A-4C43-8DDB-C48315AFD82D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8"/>
            <ac:picMk id="12291" creationId="{4FD1F686-8E9C-4469-98BF-98041CE9EA70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8"/>
            <ac:picMk id="12294" creationId="{E9A374C8-425E-458D-968B-1EB15213BE92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29"/>
        </pc:sldMkLst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9"/>
            <ac:picMk id="20484" creationId="{332431E2-5F47-4A96-A481-65F27C4F9DDF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29"/>
            <ac:picMk id="20485" creationId="{9210C485-41E0-45BD-955D-69E2034C041C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0"/>
        </pc:sldMkLst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0"/>
            <ac:picMk id="21508" creationId="{70F7F4EF-2C21-402E-9BD8-625EA80866D4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0"/>
            <ac:picMk id="21509" creationId="{1FDBF956-4122-4FC8-A4A6-FA06E96596FF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2"/>
        </pc:sldMkLst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2"/>
            <ac:picMk id="22533" creationId="{C6AC7035-5CB9-448F-ABAF-58F3C6499E75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4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4"/>
            <ac:spMk id="28679" creationId="{71A078E5-9E3F-4286-AA2C-63B77BF8F24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4"/>
            <ac:spMk id="28680" creationId="{AE4865D5-8750-4D8F-8A86-DF83AA283382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4"/>
            <ac:picMk id="28677" creationId="{92776EFD-32C1-440D-9594-931EAC97FD70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4"/>
            <ac:picMk id="28678" creationId="{AACABFD8-C2DC-47DB-8867-24B60E9F4E02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5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5"/>
            <ac:spMk id="29702" creationId="{93C164FE-B0AC-4E33-AE70-D2C51A5F3F15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5"/>
            <ac:picMk id="29701" creationId="{3DE9B56B-24B2-489C-A290-B9967FABEFC8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6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6"/>
            <ac:spMk id="30727" creationId="{6156C48B-D7BA-4EB3-B267-6FB479616851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6"/>
            <ac:picMk id="30725" creationId="{C7933DD7-1502-45EF-80D4-5C3A58E9A7FF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6"/>
            <ac:picMk id="30726" creationId="{FDD72905-6E6F-4992-A795-4553420EAA2F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7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7"/>
            <ac:spMk id="27657" creationId="{9AF0D811-C141-47C8-8474-45D97DB2BBB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7"/>
            <ac:spMk id="27659" creationId="{A11CDEB7-525B-4A28-B488-DB1485F486B9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7"/>
            <ac:grpSpMk id="27653" creationId="{A8B9B9F6-3696-42A9-BB7F-CC8C8D2CF600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7"/>
            <ac:grpSpMk id="27654" creationId="{28712E08-DF83-41DB-A843-EDB98634100A}"/>
          </ac:grpSpMkLst>
        </pc:gr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7"/>
            <ac:picMk id="27656" creationId="{06CBA2E5-F788-4945-95E3-CAC24360D82C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7"/>
            <ac:picMk id="27658" creationId="{41F3D5DF-F86A-4D40-873B-FB1A361769AA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8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44" creationId="{08B7513D-9CDA-4BB8-9DD9-A0379BE110E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45" creationId="{9CCF29B5-A4EF-486B-8F66-1690440F29E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46" creationId="{3DA0C4D3-4034-424F-96FC-55C7121D758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47" creationId="{6FA919D4-741A-40D8-9232-B689F90F4EE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48" creationId="{7D546C1D-78C0-46E9-AA6A-A827E7CB463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0" creationId="{BFD598FA-06EB-4816-87FE-F4873F0B0A5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1" creationId="{F510CC26-4D80-4441-A799-3518D9B342C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2" creationId="{ED783F36-8096-459A-B282-8CD78FC8711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3" creationId="{8FE1C105-E675-4445-9179-4688A60ED85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4" creationId="{A33EFE0E-9F36-4971-9819-BBC957F86C1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5" creationId="{508672A3-268C-4C72-8B04-1A8722177A9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6" creationId="{054C69A0-375B-43BF-9132-BF9E74A7C1D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7" creationId="{D44C3BAA-224F-4867-A817-CFD6329BF4C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8" creationId="{4D7D4DEF-EAB2-45F9-9C63-71F98668315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59" creationId="{BEE6B31A-E3C2-4414-85A9-3A7D99B81D3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0" creationId="{D418B1EA-B4C8-494E-BBD4-40ED44D338F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1" creationId="{B9F1A2CB-93D1-4E61-BF09-87C7BA3578B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2" creationId="{0F5FABF7-6F73-4295-B0D7-ABDCA010B82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3" creationId="{C37E7D20-3846-4720-AFCC-1C08E20A3E4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4" creationId="{4B819E71-0589-4A81-8244-F5E076DC355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5" creationId="{A602E723-0877-4615-A08D-505FF564740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6" creationId="{36233F91-ACA8-451B-A81F-21FE3C9F58F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67" creationId="{FF3EE6D9-55D5-4A88-A639-7C2C798A0C2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72" creationId="{53BD39F8-0B76-44CC-8E6E-27D492C5FFD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8"/>
            <ac:spMk id="10275" creationId="{D22EAF04-1A01-476E-8D5B-65E26EEF9962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8"/>
            <ac:grpSpMk id="10269" creationId="{6F5AD691-AB64-4A08-BE6B-AA62F1BE5A53}"/>
          </ac:grpSpMkLst>
        </pc:grp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8"/>
            <ac:graphicFrameMk id="10268" creationId="{946D1808-BD27-4DB1-A989-2A46742302FA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8"/>
            <ac:graphicFrameMk id="10270" creationId="{78623326-97D5-45AD-83D8-7F0EFCA2910C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8"/>
            <ac:graphicFrameMk id="10273" creationId="{E1591C2C-5582-479C-9B3F-353F51101521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8"/>
            <ac:graphicFrameMk id="10274" creationId="{3F24EAA3-E179-42CC-A8F9-4F94F0ACC591}"/>
          </ac:graphicFrameMkLst>
        </pc:graphicFrame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38"/>
            <ac:picMk id="10249" creationId="{0DD51531-EA3D-4BBF-8D1A-0B7FC47C8A7E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39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40" creationId="{3B290770-3072-4001-9D15-626157AA02F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41" creationId="{3DF5E581-F750-4CCF-9A6C-E776D2E119E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44" creationId="{C5548580-2795-4F04-A58C-0E2605BBD34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49" creationId="{17527508-2434-4439-B8C1-D17B065E8B8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0" creationId="{3406F561-F0AD-4DC9-902F-FF13EAF9FAE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1" creationId="{AD0A4832-F210-4330-94D3-4DD2E687E59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2" creationId="{8C19DA6C-3255-46A2-90B0-6F03F44C4B8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3" creationId="{BFE22109-56D8-49D6-B9C1-F81520BF90E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4" creationId="{AEAFA9CB-1CFA-4D49-958D-C2D068619DF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5" creationId="{D3E1C38A-ECED-43B6-82A7-33B7711D28E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6" creationId="{2B1596A1-5AD5-48E4-9DC9-E8F911A0F4E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7" creationId="{B3D04416-386D-4E57-8ABA-CEAF60EE150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8" creationId="{41537744-D1E4-4A1F-BBC0-9252E340851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59" creationId="{C6AB0F40-5FE7-41B6-8AD8-7359B76E500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2" creationId="{7FE4E2EA-3EDF-437B-A481-CF80691D17F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3" creationId="{568E46E3-55B0-468A-970B-3146B59F866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5" creationId="{4D775587-251E-447A-A0AD-7C410E54BA7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6" creationId="{613E39F2-43C7-4B9B-83A6-156AB497A0D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7" creationId="{333F3E28-C1F2-4230-8CB5-CB26E3CC61D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8" creationId="{F1478ABA-DCF9-49DD-9FED-2701A04F770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69" creationId="{50C63442-7A62-4F85-8D98-2311CB8E683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0" creationId="{EF3E6957-65F0-476D-9330-69BF9CC65B4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1" creationId="{E43662E8-4C24-4C15-AC92-0A3ADD1C4CB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2" creationId="{D72283A2-49EE-42FF-B7E2-D573B1765A5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3" creationId="{CF49F677-C109-46C4-969D-CC4EF994EF9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4" creationId="{BA4510F7-B15B-4BF6-A226-A31CDBFDA76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5" creationId="{0CF68CF5-3C39-4237-ADDD-535ED43D138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6" creationId="{4F276960-8B3E-490A-8DF2-9F3F34F2207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7" creationId="{468D7C9F-E4E0-4959-AE0B-5CDC3628D10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8" creationId="{04451642-D849-4D6B-AB6D-FC3080D3C78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79" creationId="{1451434C-ED9D-4457-83CF-34C8A60A359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39"/>
            <ac:spMk id="14380" creationId="{C0C6B2AE-56B7-4FD5-88E4-7EAD2D9C465F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9"/>
            <ac:grpSpMk id="14342" creationId="{50F01194-577D-4940-AD4E-5A958FEE30D4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9"/>
            <ac:grpSpMk id="14343" creationId="{103C6C1A-5731-4707-A327-D95496800122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39"/>
            <ac:grpSpMk id="14346" creationId="{1779BCE5-CBA6-4F1A-8D77-5FBC9C6C76D4}"/>
          </ac:grpSpMkLst>
        </pc:grp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45" creationId="{6EE630B1-BE44-4CEF-A46C-CE8D7E718995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47" creationId="{805EF71D-1965-47CE-BD33-D137D39E0F81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60" creationId="{1BC97858-2794-43EA-A7B0-B835A8A05817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61" creationId="{108938F1-780B-4005-8E0D-0483D55E2A50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64" creationId="{3DAD494D-A136-42B0-B050-AAA5F358A6E0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81" creationId="{E9FE9E02-F5AD-41E3-95CF-7AF2BFF2A3ED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39"/>
            <ac:graphicFrameMk id="14382" creationId="{0F13CC50-45B7-4940-A305-72558C5E28E4}"/>
          </ac:graphicFrameMkLst>
        </pc:graphicFrame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0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64" creationId="{3D2EE694-5AC8-47BA-ACFA-E97744E764A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72" creationId="{46397132-FEFB-4352-8275-515E5B7CCD2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73" creationId="{D4294F21-F8DD-4B3A-9B20-7B13A813C59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75" creationId="{999AEF1B-47F4-4C4A-9A39-7261282A6FB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76" creationId="{04DF314E-7CBC-4DA0-BF14-1A82C22EF0E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78" creationId="{4C412102-A1EE-4DCA-82AD-EDECBFDB5F5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80" creationId="{7155A959-488A-40FF-B957-E528EEB22FA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81" creationId="{0B445F2B-8383-41B4-AFF3-DD940AB8BFC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82" creationId="{C8166C78-2A85-42D1-8016-12FFFF3C74E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89" creationId="{D231102D-8D48-4AE3-A285-F8521847E38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0" creationId="{D937A825-CCAB-420B-B0B4-2FCA425E774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3" creationId="{C5CA1692-3570-41D0-A63A-59BC8E162E0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4" creationId="{C5A87A7E-7930-4997-A82D-8856B5C1AA4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5" creationId="{A2D22A24-320E-4124-9A4F-BBFB6A0BC2E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6" creationId="{82D389D2-0CD5-42FC-91B9-F50EFE4E0D7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7" creationId="{8D0FD0A4-E80F-44F6-9AA9-072023C2992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8" creationId="{0F0A473C-212E-4658-B42E-5FDA2E81D8F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399" creationId="{F505C43B-00BD-477B-B763-6BE38BF720B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00" creationId="{34A6636F-199F-45CF-B978-D7B7CEF16B9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01" creationId="{CBBBAD19-C8C9-4E5F-9CAA-AD62FFA0E07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02" creationId="{D01248EB-16FB-44BB-913A-4B2CF7E8B90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03" creationId="{0EF3D4B8-C97D-4B65-97A1-978148888C1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09" creationId="{B3464752-FFA8-49E2-96E0-03AB2A46B24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10" creationId="{7D519B99-43B6-444C-9B99-4586F99E506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0"/>
            <ac:spMk id="15411" creationId="{F4CD74CF-660B-4099-9B61-000A001F2A1C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67" creationId="{B44C6DE0-2444-4BDE-9B07-AFB38B3CB74D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68" creationId="{456472E9-FC15-4302-B8EA-9DC36788434D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69" creationId="{6628FD46-3FD0-4527-9D2E-FFD29DC7BF77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70" creationId="{CC2C97BF-0486-4D46-B0EC-616CE079C5F9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79" creationId="{C5B2B526-D454-47BF-91E8-093B1E842D13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83" creationId="{4EA50840-07CB-4C84-8DA3-C7F7FD944B90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87" creationId="{8BC23B9E-E67E-4AB7-8E82-AAD93DCDED45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388" creationId="{68D4DF58-A6C9-48E2-BE3C-9715739694B2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0"/>
            <ac:grpSpMk id="15404" creationId="{D4EF4A29-318A-450E-BDA2-8609FCDB6B88}"/>
          </ac:grpSpMkLst>
        </pc:grp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65" creationId="{BCDB6B23-8C4F-4215-A21C-03FF9D5EF32B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66" creationId="{11E75A13-4447-4968-BE22-A6A83D9A4D2E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74" creationId="{A93A821F-77C5-416C-9918-05BB3AC7D130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77" creationId="{BE9C0DAD-F3D4-40B5-B097-65487BB1AE7B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84" creationId="{746A187A-12D1-4020-85EF-950931FF3502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85" creationId="{3566C6AB-D288-48E1-A780-EB409116C30B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86" creationId="{42D28F07-43EA-416F-8635-39B4EE1982B6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91" creationId="{6B5662D7-FC98-4A9F-A263-B628681235AF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392" creationId="{F128F384-4471-4D76-A440-8853FE403BC5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405" creationId="{8EB7DB5B-2489-4A15-9D96-C0E816966401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406" creationId="{EEA8D79A-9FCB-4221-AC06-D961584AF1B9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407" creationId="{667394B6-DF2C-40D1-93DE-2FF5A3CFC72D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0"/>
            <ac:graphicFrameMk id="15408" creationId="{956B5759-CF94-45BC-88D1-FD44D367E40C}"/>
          </ac:graphicFrameMkLst>
        </pc:graphicFrame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1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389" creationId="{CE3A045C-D7C1-4A1D-A9D9-3B04380B383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390" creationId="{A1C5F857-6B77-4EF4-919D-3BC6C4B1762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396" creationId="{1A8F5CEA-F0E7-4EF1-85E5-D2BF2013613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397" creationId="{97AAE7A8-BACA-41C8-9DD4-8A3C0211EEC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04" creationId="{1656DFED-CC9B-4A33-8108-8AF815C1D5E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08" creationId="{F798855B-FB68-4F7F-8C09-4BE5839CBF4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09" creationId="{ED81E5AD-BC81-4A67-94AB-6CDC45C4111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1" creationId="{78FD9EFD-9254-45BF-8060-B1D869D5328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2" creationId="{494165CB-92E5-45D8-B844-8300BAAFAA8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3" creationId="{C44C1864-97C0-457F-8556-A364EE75252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4" creationId="{8B8B2B11-8811-4BD8-A245-EDA01F8639B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5" creationId="{2BB22B80-E01B-4B9E-B7C2-A033FBA9E96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6" creationId="{B7F60D35-1A94-4717-8A76-1985EC7EC46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7" creationId="{31C15666-16B3-4AC5-8F15-2CA5B31A19D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8" creationId="{AF6B274D-D950-4F25-A9C9-2242F1594FD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19" creationId="{5E73525B-5A99-40E9-A476-DE42F4E5EBA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0" creationId="{B5776FEC-FAAE-45EA-9A55-6974C37C1194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1" creationId="{C88A4186-ACBC-4522-972E-16F1405E3D7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2" creationId="{6EC4DF6F-EB68-467F-A382-9F4F2DC1DE5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3" creationId="{3A8ED55E-7939-4121-B97A-7B8E0A6122F9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4" creationId="{3AF687F2-0176-4EEF-9573-69D862B0A5C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5" creationId="{C050FAA1-E100-46FA-829F-FE35B7BDE6B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6" creationId="{733D7140-E30C-4C48-ABFA-057B2A56A5D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7" creationId="{F3BF2E14-CE2F-4A4E-8768-7BE8861673B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8" creationId="{359F131B-1AE2-4988-AFD6-DFF4789FE00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29" creationId="{C48009F7-2B5A-4A0C-B192-C6D5505D561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0" creationId="{354F0C28-98DB-4DB0-ADEB-6020D388CF5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1" creationId="{910886E8-DFF8-4527-804D-B82077596E9A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2" creationId="{4C3F8478-72B7-46BE-87BA-FEE9611C4A8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3" creationId="{C6AA9514-9BF2-426A-9511-2F3A90421E7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4" creationId="{161F9B9D-C4A6-4D2D-AEB2-10419FAE7012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5" creationId="{DC6AEB35-90E9-420A-BA41-12693C298000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6" creationId="{B9B9F892-B5C8-444C-A434-BF849EDDCB8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7" creationId="{BD90B1B4-85CE-4AD9-9DAB-F43045642CD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8" creationId="{B96B96C4-8DCE-479C-B231-7670FCB2ECC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39" creationId="{7D0663D8-952A-4AF0-A336-7564615C12F3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40" creationId="{1FCAF950-8329-4D87-883E-30498E4D53C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41" creationId="{D43A9DC3-0BA8-468E-8FE5-15C925E565B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42" creationId="{0D314266-B85E-4A39-988C-E2E83091DAD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43" creationId="{9FF9857E-19EB-4A0F-860D-A9BFA1B92B65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1"/>
            <ac:spMk id="16444" creationId="{959BDBD5-9F8D-4ACF-A8FC-73D70EBCA6D5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388" creationId="{54BBCB5D-C09B-4D77-8F19-A82D2E5B1EAC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391" creationId="{601B4277-113B-4E2C-8AB0-C10ABF915C37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395" creationId="{99679241-B4BC-4029-923E-4B419731AAB9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0" creationId="{E2D3B3F4-ADBB-45AF-B43E-2D06A4FA881D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1" creationId="{99F3E7D5-E86F-4E5D-9D83-44372F7EFCF4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2" creationId="{635C274A-FB20-479B-ACE8-4C73D3CDA2D7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3" creationId="{28F1ABE1-6488-4842-BB26-42B164ED7A3C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5" creationId="{A3270F40-0F5F-43CF-AC99-E6A68F3BC9D0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1"/>
            <ac:grpSpMk id="16407" creationId="{379A18F8-CDBD-4FF1-B4B1-3F2B5A4582E8}"/>
          </ac:grpSpMkLst>
        </pc:grp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392" creationId="{7F958BAD-22CD-4354-BFF4-2C544A6AC5EE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393" creationId="{3D4F6615-ECEB-4559-952C-460FA2D8A52B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394" creationId="{7141FEA4-2187-41E4-9E91-CC259A2E4F89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398" creationId="{DDCFF291-EFAF-451E-8C7F-D2F66643980E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399" creationId="{10FA59A4-4C3A-4638-8CAF-EBEC382D6343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410" creationId="{05ABAF6B-ED54-4D7F-89F5-D4686BE6EABD}"/>
          </ac:graphicFrameMkLst>
        </pc:graphicFrameChg>
        <pc:graphicFrameChg chg="mod">
          <ac:chgData name="up423346@ms.uporto.pt" userId="886f1fb4-dee8-4943-9147-91ac47e3c32e" providerId="ADAL" clId="{CC604D40-6AD4-44C4-BD6B-30C39D547685}" dt="2020-08-26T13:30:31.629" v="5"/>
          <ac:graphicFrameMkLst>
            <pc:docMk/>
            <pc:sldMk cId="0" sldId="341"/>
            <ac:graphicFrameMk id="16445" creationId="{6C4F2560-DAC4-4CCE-A39E-C60C34504635}"/>
          </ac:graphicFrameMkLst>
        </pc:graphicFrame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2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2"/>
            <ac:spMk id="17413" creationId="{6144C0A8-C2F1-419A-8960-E7E5D47018A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2"/>
            <ac:spMk id="17418" creationId="{A27C9016-DB6E-4FD1-8849-ECB401398617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2"/>
            <ac:spMk id="17419" creationId="{2F08296A-384F-46CF-B667-7DE6C35DC04B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2"/>
            <ac:spMk id="17420" creationId="{6147128E-2785-4FB9-A19E-5CF30BA339F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2"/>
            <ac:spMk id="17422" creationId="{ED7FD7D0-3860-485E-9FC8-ECD957976AB2}"/>
          </ac:spMkLst>
        </pc:s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2"/>
            <ac:grpSpMk id="17414" creationId="{2A98C232-276B-4523-BACC-7C8E4BCF93E3}"/>
          </ac:grpSpMkLst>
        </pc:grpChg>
        <pc:grpChg chg="mod">
          <ac:chgData name="up423346@ms.uporto.pt" userId="886f1fb4-dee8-4943-9147-91ac47e3c32e" providerId="ADAL" clId="{CC604D40-6AD4-44C4-BD6B-30C39D547685}" dt="2020-08-26T13:30:31.629" v="5"/>
          <ac:grpSpMkLst>
            <pc:docMk/>
            <pc:sldMk cId="0" sldId="342"/>
            <ac:grpSpMk id="17415" creationId="{08F4F36C-18A6-4DE1-BBFD-7B442330047D}"/>
          </ac:grpSpMkLst>
        </pc:gr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2"/>
            <ac:picMk id="17412" creationId="{2C168FBC-C8D3-438A-A691-C3EEF10D2731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2"/>
            <ac:picMk id="17417" creationId="{EF9C04FD-C229-4B73-A304-E1654CEA8BFB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2"/>
            <ac:picMk id="17421" creationId="{A839A11E-7EEB-49CC-BB2B-3EDC8EA25EEB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3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3"/>
            <ac:spMk id="23557" creationId="{37C75AAE-638C-42FA-9BA1-1D49F5E03301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3"/>
            <ac:picMk id="23556" creationId="{CE2F69ED-2234-4F69-98EF-4EC03D2282D9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4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4"/>
            <ac:spMk id="24583" creationId="{5E45A23B-BDEF-425F-93A5-78EB70E66726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4"/>
            <ac:spMk id="24584" creationId="{AD9AC487-2EF4-4470-A1DB-16069B5AA06E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4"/>
            <ac:spMk id="24585" creationId="{60ECF302-F1ED-4EB2-84F6-31DB616642EA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4"/>
            <ac:picMk id="24580" creationId="{45F49F86-FEF9-4CEB-B845-3C2DFEB87792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4"/>
            <ac:picMk id="24581" creationId="{E6237EE8-D255-40AA-9C2F-289DA214B6FC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4"/>
            <ac:picMk id="24582" creationId="{1DEC23FC-AB22-4A60-8A37-E117D84DBE7C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45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5"/>
            <ac:spMk id="25607" creationId="{936687DF-8C9C-442E-B884-344DE0FA43D1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5"/>
            <ac:spMk id="25608" creationId="{03D10FA7-8B3E-4412-A90E-A4D3D91E1F4D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45"/>
            <ac:spMk id="25609" creationId="{DD1E0A2E-E286-4836-8D44-CA9EB4853B11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5"/>
            <ac:picMk id="25604" creationId="{A89790D6-32FA-4428-81A7-6891779F857E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5"/>
            <ac:picMk id="25605" creationId="{CD907B86-A73D-49FD-92E5-9D645A457482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k cId="0" sldId="345"/>
            <ac:picMk id="25606" creationId="{860C0C58-AEA1-4532-9644-EFE69F705432}"/>
          </ac:picMkLst>
        </pc:pic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50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50"/>
            <ac:spMk id="7172" creationId="{D92B8F02-F0D5-44CD-8C79-8314A01FCFF9}"/>
          </ac:spMkLst>
        </pc:spChg>
      </pc:sldChg>
      <pc:sldChg chg="modSp">
        <pc:chgData name="up423346@ms.uporto.pt" userId="886f1fb4-dee8-4943-9147-91ac47e3c32e" providerId="ADAL" clId="{CC604D40-6AD4-44C4-BD6B-30C39D547685}" dt="2020-08-26T13:30:31.629" v="5"/>
        <pc:sldMkLst>
          <pc:docMk/>
          <pc:sldMk cId="0" sldId="351"/>
        </pc:sld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k cId="0" sldId="351"/>
            <ac:spMk id="26628" creationId="{7E195E95-A76A-488C-A2EA-43DC9E7E1EF1}"/>
          </ac:spMkLst>
        </pc:spChg>
      </pc:sldChg>
      <pc:sldMasterChg chg="modSp modSldLayout">
        <pc:chgData name="up423346@ms.uporto.pt" userId="886f1fb4-dee8-4943-9147-91ac47e3c32e" providerId="ADAL" clId="{CC604D40-6AD4-44C4-BD6B-30C39D547685}" dt="2020-08-26T13:30:31.629" v="5"/>
        <pc:sldMasterMkLst>
          <pc:docMk/>
          <pc:sldMasterMk cId="0" sldId="2147483648"/>
        </pc:sldMasterMkLst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asterMk cId="0" sldId="2147483648"/>
            <ac:spMk id="1026" creationId="{265BBC3E-BF5A-4BA5-B46B-0D7DA002878F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asterMk cId="0" sldId="2147483648"/>
            <ac:spMk id="1027" creationId="{20E9DA22-15CE-4BF3-8B97-E7ABB718D9CC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asterMk cId="0" sldId="2147483648"/>
            <ac:spMk id="1029" creationId="{38C923D9-AE86-4CE3-88FB-6E50E7BB14B8}"/>
          </ac:spMkLst>
        </pc:spChg>
        <pc:spChg chg="mod">
          <ac:chgData name="up423346@ms.uporto.pt" userId="886f1fb4-dee8-4943-9147-91ac47e3c32e" providerId="ADAL" clId="{CC604D40-6AD4-44C4-BD6B-30C39D547685}" dt="2020-08-26T13:30:31.629" v="5"/>
          <ac:spMkLst>
            <pc:docMk/>
            <pc:sldMasterMk cId="0" sldId="2147483648"/>
            <ac:spMk id="1030" creationId="{E06553AB-1340-4F0F-8AC2-F4E1428E6A75}"/>
          </ac:spMkLst>
        </pc:sp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asterMk cId="0" sldId="2147483648"/>
            <ac:picMk id="2" creationId="{E88C7FE1-D138-4552-9F9F-F119E13A4F7F}"/>
          </ac:picMkLst>
        </pc:picChg>
        <pc:picChg chg="mod">
          <ac:chgData name="up423346@ms.uporto.pt" userId="886f1fb4-dee8-4943-9147-91ac47e3c32e" providerId="ADAL" clId="{CC604D40-6AD4-44C4-BD6B-30C39D547685}" dt="2020-08-26T13:30:31.629" v="5"/>
          <ac:picMkLst>
            <pc:docMk/>
            <pc:sldMasterMk cId="0" sldId="2147483648"/>
            <ac:picMk id="1031" creationId="{B86716A7-0350-4009-B827-A38D43B0F1E4}"/>
          </ac:picMkLst>
        </pc:pic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369861639" sldId="2147483845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369861639" sldId="2147483845"/>
              <ac:spMk id="2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369861639" sldId="2147483845"/>
              <ac:spMk id="3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712048968" sldId="2147483846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712048968" sldId="2147483846"/>
              <ac:spMk id="3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712048968" sldId="2147483846"/>
              <ac:spMk id="4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1751546434" sldId="2147483847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751546434" sldId="2147483847"/>
              <ac:spMk id="3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751546434" sldId="2147483847"/>
              <ac:spMk id="4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751546434" sldId="2147483847"/>
              <ac:spMk id="5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751546434" sldId="2147483847"/>
              <ac:spMk id="6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1126539209" sldId="2147483850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126539209" sldId="2147483850"/>
              <ac:spMk id="2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126539209" sldId="2147483850"/>
              <ac:spMk id="3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126539209" sldId="2147483850"/>
              <ac:spMk id="4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319039137" sldId="2147483851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319039137" sldId="2147483851"/>
              <ac:spMk id="2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319039137" sldId="2147483851"/>
              <ac:spMk id="3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319039137" sldId="2147483851"/>
              <ac:spMk id="4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786706375" sldId="2147483853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786706375" sldId="2147483853"/>
              <ac:spMk id="2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786706375" sldId="2147483853"/>
              <ac:spMk id="3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1518211898" sldId="2147483854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518211898" sldId="2147483854"/>
              <ac:spMk id="2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518211898" sldId="2147483854"/>
              <ac:spMk id="3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1518211898" sldId="2147483854"/>
              <ac:spMk id="4" creationId="{00000000-0000-0000-0000-000000000000}"/>
            </ac:spMkLst>
          </pc:spChg>
        </pc:sldLayoutChg>
        <pc:sldLayoutChg chg="modSp">
          <pc:chgData name="up423346@ms.uporto.pt" userId="886f1fb4-dee8-4943-9147-91ac47e3c32e" providerId="ADAL" clId="{CC604D40-6AD4-44C4-BD6B-30C39D547685}" dt="2020-08-26T13:30:31.629" v="5"/>
          <pc:sldLayoutMkLst>
            <pc:docMk/>
            <pc:sldMasterMk cId="0" sldId="2147483648"/>
            <pc:sldLayoutMk cId="6660729" sldId="2147483855"/>
          </pc:sldLayoutMkLst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6660729" sldId="2147483855"/>
              <ac:spMk id="6" creationId="{FAD2FADE-1664-4070-941A-74B0AC598D47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6660729" sldId="2147483855"/>
              <ac:spMk id="183298" creationId="{00000000-0000-0000-0000-000000000000}"/>
            </ac:spMkLst>
          </pc:spChg>
          <pc:spChg chg="mod">
            <ac:chgData name="up423346@ms.uporto.pt" userId="886f1fb4-dee8-4943-9147-91ac47e3c32e" providerId="ADAL" clId="{CC604D40-6AD4-44C4-BD6B-30C39D547685}" dt="2020-08-26T13:30:31.629" v="5"/>
            <ac:spMkLst>
              <pc:docMk/>
              <pc:sldMasterMk cId="0" sldId="2147483648"/>
              <pc:sldLayoutMk cId="6660729" sldId="2147483855"/>
              <ac:spMk id="183299" creationId="{00000000-0000-0000-0000-000000000000}"/>
            </ac:spMkLst>
          </pc:spChg>
          <pc:picChg chg="mod">
            <ac:chgData name="up423346@ms.uporto.pt" userId="886f1fb4-dee8-4943-9147-91ac47e3c32e" providerId="ADAL" clId="{CC604D40-6AD4-44C4-BD6B-30C39D547685}" dt="2020-08-26T13:30:31.629" v="5"/>
            <ac:picMkLst>
              <pc:docMk/>
              <pc:sldMasterMk cId="0" sldId="2147483648"/>
              <pc:sldLayoutMk cId="6660729" sldId="2147483855"/>
              <ac:picMk id="4" creationId="{098B8AB8-B895-4D9B-BE93-03D6498E70A6}"/>
            </ac:picMkLst>
          </pc:picChg>
          <pc:picChg chg="mod">
            <ac:chgData name="up423346@ms.uporto.pt" userId="886f1fb4-dee8-4943-9147-91ac47e3c32e" providerId="ADAL" clId="{CC604D40-6AD4-44C4-BD6B-30C39D547685}" dt="2020-08-26T13:30:31.629" v="5"/>
            <ac:picMkLst>
              <pc:docMk/>
              <pc:sldMasterMk cId="0" sldId="2147483648"/>
              <pc:sldLayoutMk cId="6660729" sldId="2147483855"/>
              <ac:picMk id="5" creationId="{31897702-8849-4CEB-B0F3-6CF3218D0D48}"/>
            </ac:picMkLst>
          </pc:pic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18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33.wmf"/><Relationship Id="rId2" Type="http://schemas.openxmlformats.org/officeDocument/2006/relationships/image" Target="../media/image27.wmf"/><Relationship Id="rId1" Type="http://schemas.openxmlformats.org/officeDocument/2006/relationships/image" Target="../media/image32.wmf"/><Relationship Id="rId6" Type="http://schemas.openxmlformats.org/officeDocument/2006/relationships/image" Target="../media/image26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>
            <a:extLst>
              <a:ext uri="{FF2B5EF4-FFF2-40B4-BE49-F238E27FC236}">
                <a16:creationId xmlns:a16="http://schemas.microsoft.com/office/drawing/2014/main" id="{AB64EBA6-85A9-4A5E-8A64-C435FAED8DEE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906" tIns="47453" rIns="94906" bIns="47453" numCol="1" anchor="t" anchorCtr="0" compatLnSpc="1">
            <a:prstTxWarp prst="textNoShape">
              <a:avLst/>
            </a:prstTxWarp>
          </a:bodyPr>
          <a:lstStyle>
            <a:lvl1pPr algn="l" defTabSz="949325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pt-PT" dirty="0"/>
          </a:p>
          <a:p>
            <a:pPr>
              <a:defRPr/>
            </a:pPr>
            <a:r>
              <a:rPr lang="pt-PT" dirty="0" err="1"/>
              <a:t>Computer</a:t>
            </a:r>
            <a:r>
              <a:rPr lang="pt-PT" dirty="0"/>
              <a:t> </a:t>
            </a:r>
            <a:r>
              <a:rPr lang="pt-PT" dirty="0" err="1"/>
              <a:t>Vision</a:t>
            </a:r>
            <a:r>
              <a:rPr lang="pt-PT" dirty="0"/>
              <a:t> - TP2 - Digital </a:t>
            </a:r>
            <a:r>
              <a:rPr lang="pt-PT" dirty="0" err="1"/>
              <a:t>Images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1872FF6D-3DEF-42D2-921E-7B45045CA11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r>
              <a:rPr lang="pt-PT"/>
              <a:t>Computer Vision - TP2 - Digital Image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FF53C751-CA90-4E72-9D4D-22D0E0FBA789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F943DF59-7530-48F1-B7CB-F64205BE203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38A9FE1E-93FA-43FE-8A85-264C56803EB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PT" noProof="0"/>
              <a:t>Clique para editar os estilos de texto do modelo global</a:t>
            </a:r>
          </a:p>
          <a:p>
            <a:pPr lvl="1"/>
            <a:r>
              <a:rPr lang="pt-PT" noProof="0"/>
              <a:t>Segundo nível</a:t>
            </a:r>
          </a:p>
          <a:p>
            <a:pPr lvl="2"/>
            <a:r>
              <a:rPr lang="pt-PT" noProof="0"/>
              <a:t>Terceiro nível</a:t>
            </a:r>
          </a:p>
          <a:p>
            <a:pPr lvl="3"/>
            <a:r>
              <a:rPr lang="pt-PT" noProof="0"/>
              <a:t>Quarto nível</a:t>
            </a:r>
          </a:p>
          <a:p>
            <a:pPr lvl="4"/>
            <a:r>
              <a:rPr lang="pt-PT" noProof="0"/>
              <a:t>Quinto nível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C6E89DCE-5905-4A42-ACD8-7C3602ABF82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pt-PT"/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D925F792-4FD3-4C4C-BD74-86255639B3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0" tIns="49519" rIns="99040" bIns="49519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DCD6587F-739C-4DF3-9229-91141797B682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6">
            <a:extLst>
              <a:ext uri="{FF2B5EF4-FFF2-40B4-BE49-F238E27FC236}">
                <a16:creationId xmlns:a16="http://schemas.microsoft.com/office/drawing/2014/main" id="{098B8AB8-B895-4D9B-BE93-03D6498E70A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9" y="6297615"/>
            <a:ext cx="1655762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7">
            <a:extLst>
              <a:ext uri="{FF2B5EF4-FFF2-40B4-BE49-F238E27FC236}">
                <a16:creationId xmlns:a16="http://schemas.microsoft.com/office/drawing/2014/main" id="{31897702-8849-4CEB-B0F3-6CF3218D0D4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6297613"/>
            <a:ext cx="350838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3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pt-PT"/>
              <a:t>Clique para editar o estilo do título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pt-PT"/>
              <a:t>Faça clique para editar o estilo do subtítulo do modelo globa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AD2FADE-1664-4070-941A-74B0AC598D47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xfrm>
            <a:off x="2339976" y="6237288"/>
            <a:ext cx="6335713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</p:spTree>
    <p:extLst>
      <p:ext uri="{BB962C8B-B14F-4D97-AF65-F5344CB8AC3E}">
        <p14:creationId xmlns:p14="http://schemas.microsoft.com/office/powerpoint/2010/main" val="66607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5C1F140-57D2-4DDA-A7E3-1248BB0DFB2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DE01E07-F9B7-4B35-9206-9C120DDF51EA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ADFC6C-649D-4F9F-B990-F3945381F632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1168834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89072BB-06E8-47F4-BF7C-79625FE1602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B2ECAEB-A630-4925-9A5B-2DC784A9E69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0E298-FD72-4863-BA83-51B520BCD995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7867063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731A733-53F0-44BC-B823-3401EABA8CB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C21C46A-B858-4C71-B5BF-67FFD960E3C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8687B4-EB6B-465A-ADA8-9C2F5F03EB7A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5182118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c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9058A86-11AB-4CA9-AB9F-71BEC51DB79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FE17AB82-499C-4697-9AFC-FD43B87D469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FA269-F961-408E-8671-2882717ACDE9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8092359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076674F-FF28-498C-8BEE-30F60AD20D92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E52B3A1-9307-42E7-B887-6DEC1879625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7A3B2-8607-47E7-BB03-9577DDCAC81E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698616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3431E79-7C0D-4AC4-97C3-D8C3E340B9D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DCD400B-D45D-4FAD-B074-59365DA34FE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FF33F1-74EE-49EB-A8DC-CF765B48D78B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7120489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o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4" name="Marcador de Posição de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Marcador de Posição do Texto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6" name="Marcador de Posição de Conteúdo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264E2959-D18D-45C0-934F-03CD9408764A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8064C53-A107-49F4-A739-FE6DA26F89A1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0C4F1-9818-4B0C-8A22-F740B39938BE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7515464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E03E789-A2D1-4C6C-BD4D-8834FC44D2F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5B84040-6CA3-458A-89E0-6C8CFB58613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D0F67-36A2-452C-B1CB-302EC9E9F4C4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0293667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9A5BD2B5-0535-43F9-A0D0-4F75A70D191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C65D64CF-3C8A-4D9C-AD18-90FCDA25C146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A149F-9C2A-49E9-A849-D10E1829ADA4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893080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e Conteúdo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83FE654-6BC3-4907-B9D2-65016CE0354F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3856EBE-FC37-4F14-BA13-6327AC023E42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0CE876-68F8-4009-A4A9-CA583B5A189C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11265392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PT"/>
              <a:t>Clique para editar o estilo</a:t>
            </a:r>
            <a:endParaRPr lang="en-US"/>
          </a:p>
        </p:txBody>
      </p:sp>
      <p:sp>
        <p:nvSpPr>
          <p:cNvPr id="3" name="Marcador de Posição d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Marcador de Posição do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PT"/>
              <a:t>Clique para editar os estilo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366B5DE-3E8D-49D1-B352-081602EB889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19E8091-424F-4DB7-9BD7-9318232F9ACD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C0FEDE-A945-449D-A1BD-513B10E4BD4E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</p:spTree>
    <p:extLst>
      <p:ext uri="{BB962C8B-B14F-4D97-AF65-F5344CB8AC3E}">
        <p14:creationId xmlns:p14="http://schemas.microsoft.com/office/powerpoint/2010/main" val="319039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65BBC3E-BF5A-4BA5-B46B-0D7DA00287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PT"/>
              <a:t>Clique para editar o estilo do títu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0E9DA22-15CE-4BF3-8B97-E7ABB718D9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pt-PT"/>
              <a:t>Clique para editar os estilos de texto do modelo global</a:t>
            </a:r>
          </a:p>
          <a:p>
            <a:pPr lvl="1"/>
            <a:r>
              <a:rPr lang="en-US" altLang="pt-PT"/>
              <a:t>Segundo nível</a:t>
            </a:r>
          </a:p>
          <a:p>
            <a:pPr lvl="2"/>
            <a:r>
              <a:rPr lang="en-US" altLang="pt-PT"/>
              <a:t>Terceiro nível</a:t>
            </a:r>
          </a:p>
          <a:p>
            <a:pPr lvl="3"/>
            <a:r>
              <a:rPr lang="en-US" altLang="pt-PT"/>
              <a:t>Quarto nível</a:t>
            </a:r>
          </a:p>
          <a:p>
            <a:pPr lvl="4"/>
            <a:r>
              <a:rPr lang="en-US" altLang="pt-PT"/>
              <a:t>Quinto nível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8C923D9-AE86-4CE3-88FB-6E50E7BB14B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339976" y="6245225"/>
            <a:ext cx="56165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solidFill>
                  <a:srgbClr val="0000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pt-PT"/>
              <a:t>Computer Vision – TP2 - Digital Images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06553AB-1340-4F0F-8AC2-F4E1428E6A7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7988" y="6245225"/>
            <a:ext cx="6477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rgbClr val="0000FF"/>
                </a:solidFill>
              </a:defRPr>
            </a:lvl1pPr>
          </a:lstStyle>
          <a:p>
            <a:pPr>
              <a:defRPr/>
            </a:pPr>
            <a:fld id="{EFF5B4A7-211F-4215-846A-262272F3696E}" type="slidenum">
              <a:rPr lang="pt-PT" altLang="en-US"/>
              <a:pPr>
                <a:defRPr/>
              </a:pPr>
              <a:t>‹#›</a:t>
            </a:fld>
            <a:endParaRPr lang="pt-PT" altLang="en-US"/>
          </a:p>
        </p:txBody>
      </p:sp>
      <p:pic>
        <p:nvPicPr>
          <p:cNvPr id="2" name="Picture 11">
            <a:extLst>
              <a:ext uri="{FF2B5EF4-FFF2-40B4-BE49-F238E27FC236}">
                <a16:creationId xmlns:a16="http://schemas.microsoft.com/office/drawing/2014/main" id="{E88C7FE1-D138-4552-9F9F-F119E13A4F7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9" y="6297615"/>
            <a:ext cx="1655762" cy="35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2">
            <a:extLst>
              <a:ext uri="{FF2B5EF4-FFF2-40B4-BE49-F238E27FC236}">
                <a16:creationId xmlns:a16="http://schemas.microsoft.com/office/drawing/2014/main" id="{B86716A7-0350-4009-B827-A38D43B0F1E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6297613"/>
            <a:ext cx="350838" cy="360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55" r:id="rId1"/>
    <p:sldLayoutId id="2147483844" r:id="rId2"/>
    <p:sldLayoutId id="2147483845" r:id="rId3"/>
    <p:sldLayoutId id="2147483846" r:id="rId4"/>
    <p:sldLayoutId id="2147483847" r:id="rId5"/>
    <p:sldLayoutId id="2147483848" r:id="rId6"/>
    <p:sldLayoutId id="2147483849" r:id="rId7"/>
    <p:sldLayoutId id="2147483850" r:id="rId8"/>
    <p:sldLayoutId id="2147483851" r:id="rId9"/>
    <p:sldLayoutId id="2147483852" r:id="rId10"/>
    <p:sldLayoutId id="2147483853" r:id="rId11"/>
    <p:sldLayoutId id="2147483854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99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21.wmf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20.bin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2.bin"/><Relationship Id="rId21" Type="http://schemas.openxmlformats.org/officeDocument/2006/relationships/image" Target="../media/image29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.wmf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24.wmf"/><Relationship Id="rId19" Type="http://schemas.openxmlformats.org/officeDocument/2006/relationships/image" Target="../media/image28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6.wmf"/><Relationship Id="rId22" Type="http://schemas.openxmlformats.org/officeDocument/2006/relationships/oleObject" Target="../embeddings/oleObject2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wmf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.w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D65473AF-3352-4A13-B21D-876F6E086A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744915"/>
            <a:ext cx="7950200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endParaRPr lang="pt-PT" altLang="pt-PT" sz="2800"/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0A7E0A7E-A491-4D7B-985D-8BD368436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8" y="908050"/>
            <a:ext cx="777240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pt-PT" sz="4400">
                <a:solidFill>
                  <a:schemeClr val="tx1"/>
                </a:solidFill>
              </a:rPr>
              <a:t>Computer Vision – TP2</a:t>
            </a:r>
            <a:br>
              <a:rPr lang="pt-PT" altLang="pt-PT" sz="4400">
                <a:solidFill>
                  <a:schemeClr val="tx1"/>
                </a:solidFill>
              </a:rPr>
            </a:br>
            <a:r>
              <a:rPr lang="pt-PT" altLang="pt-PT" sz="4400">
                <a:solidFill>
                  <a:schemeClr val="tx1"/>
                </a:solidFill>
              </a:rPr>
              <a:t>Digital Images</a:t>
            </a:r>
            <a:endParaRPr lang="pt-PT" altLang="pt-PT" sz="3600">
              <a:solidFill>
                <a:schemeClr val="tx1"/>
              </a:solidFill>
            </a:endParaRP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9FF63F66-2CBE-41D0-BEC2-73A4AE3890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1288" y="5400675"/>
            <a:ext cx="640080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pt-PT" altLang="pt-PT" sz="2800" b="1" i="1">
                <a:solidFill>
                  <a:schemeClr val="tx1"/>
                </a:solidFill>
              </a:rPr>
              <a:t>Miguel Tavares Coimbra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4">
            <a:extLst>
              <a:ext uri="{FF2B5EF4-FFF2-40B4-BE49-F238E27FC236}">
                <a16:creationId xmlns:a16="http://schemas.microsoft.com/office/drawing/2014/main" id="{52E32BC0-6493-4289-845C-F9F3D37A3E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Sampling Theorem</a:t>
            </a:r>
          </a:p>
        </p:txBody>
      </p:sp>
      <p:sp>
        <p:nvSpPr>
          <p:cNvPr id="14340" name="Text Box 5">
            <a:extLst>
              <a:ext uri="{FF2B5EF4-FFF2-40B4-BE49-F238E27FC236}">
                <a16:creationId xmlns:a16="http://schemas.microsoft.com/office/drawing/2014/main" id="{3B290770-3072-4001-9D15-626157AA02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790" y="1808165"/>
            <a:ext cx="2274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Continuous signal:</a:t>
            </a:r>
          </a:p>
        </p:txBody>
      </p:sp>
      <p:sp>
        <p:nvSpPr>
          <p:cNvPr id="14341" name="Text Box 6">
            <a:extLst>
              <a:ext uri="{FF2B5EF4-FFF2-40B4-BE49-F238E27FC236}">
                <a16:creationId xmlns:a16="http://schemas.microsoft.com/office/drawing/2014/main" id="{3DF5E581-F750-4CCF-9A6C-E776D2E119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7" y="3429002"/>
            <a:ext cx="34972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Shah function (Impulse train):</a:t>
            </a:r>
          </a:p>
        </p:txBody>
      </p:sp>
      <p:grpSp>
        <p:nvGrpSpPr>
          <p:cNvPr id="14342" name="Group 7">
            <a:extLst>
              <a:ext uri="{FF2B5EF4-FFF2-40B4-BE49-F238E27FC236}">
                <a16:creationId xmlns:a16="http://schemas.microsoft.com/office/drawing/2014/main" id="{50F01194-577D-4940-AD4E-5A958FEE30D4}"/>
              </a:ext>
            </a:extLst>
          </p:cNvPr>
          <p:cNvGrpSpPr>
            <a:grpSpLocks/>
          </p:cNvGrpSpPr>
          <p:nvPr/>
        </p:nvGrpSpPr>
        <p:grpSpPr bwMode="auto">
          <a:xfrm>
            <a:off x="3222627" y="1628777"/>
            <a:ext cx="5381625" cy="2073275"/>
            <a:chOff x="1057" y="982"/>
            <a:chExt cx="3390" cy="1306"/>
          </a:xfrm>
        </p:grpSpPr>
        <p:sp>
          <p:nvSpPr>
            <p:cNvPr id="14378" name="Line 8">
              <a:extLst>
                <a:ext uri="{FF2B5EF4-FFF2-40B4-BE49-F238E27FC236}">
                  <a16:creationId xmlns:a16="http://schemas.microsoft.com/office/drawing/2014/main" id="{04451642-D849-4D6B-AB6D-FC3080D3C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7" y="2085"/>
              <a:ext cx="33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9" name="Line 9">
              <a:extLst>
                <a:ext uri="{FF2B5EF4-FFF2-40B4-BE49-F238E27FC236}">
                  <a16:creationId xmlns:a16="http://schemas.microsoft.com/office/drawing/2014/main" id="{1451434C-ED9D-4457-83CF-34C8A60A35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53" y="1042"/>
              <a:ext cx="0" cy="11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0" name="Freeform 10">
              <a:extLst>
                <a:ext uri="{FF2B5EF4-FFF2-40B4-BE49-F238E27FC236}">
                  <a16:creationId xmlns:a16="http://schemas.microsoft.com/office/drawing/2014/main" id="{C0C6B2AE-56B7-4FD5-88E4-7EAD2D9C465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02" y="1224"/>
              <a:ext cx="3037" cy="861"/>
            </a:xfrm>
            <a:custGeom>
              <a:avLst/>
              <a:gdLst>
                <a:gd name="T0" fmla="*/ 0 w 3037"/>
                <a:gd name="T1" fmla="*/ 115 h 1005"/>
                <a:gd name="T2" fmla="*/ 175 w 3037"/>
                <a:gd name="T3" fmla="*/ 104 h 1005"/>
                <a:gd name="T4" fmla="*/ 413 w 3037"/>
                <a:gd name="T5" fmla="*/ 80 h 1005"/>
                <a:gd name="T6" fmla="*/ 532 w 3037"/>
                <a:gd name="T7" fmla="*/ 81 h 1005"/>
                <a:gd name="T8" fmla="*/ 607 w 3037"/>
                <a:gd name="T9" fmla="*/ 81 h 1005"/>
                <a:gd name="T10" fmla="*/ 651 w 3037"/>
                <a:gd name="T11" fmla="*/ 78 h 1005"/>
                <a:gd name="T12" fmla="*/ 720 w 3037"/>
                <a:gd name="T13" fmla="*/ 73 h 1005"/>
                <a:gd name="T14" fmla="*/ 801 w 3037"/>
                <a:gd name="T15" fmla="*/ 74 h 1005"/>
                <a:gd name="T16" fmla="*/ 883 w 3037"/>
                <a:gd name="T17" fmla="*/ 80 h 1005"/>
                <a:gd name="T18" fmla="*/ 1039 w 3037"/>
                <a:gd name="T19" fmla="*/ 75 h 1005"/>
                <a:gd name="T20" fmla="*/ 1158 w 3037"/>
                <a:gd name="T21" fmla="*/ 59 h 1005"/>
                <a:gd name="T22" fmla="*/ 1252 w 3037"/>
                <a:gd name="T23" fmla="*/ 46 h 1005"/>
                <a:gd name="T24" fmla="*/ 1390 w 3037"/>
                <a:gd name="T25" fmla="*/ 39 h 1005"/>
                <a:gd name="T26" fmla="*/ 1553 w 3037"/>
                <a:gd name="T27" fmla="*/ 51 h 1005"/>
                <a:gd name="T28" fmla="*/ 1697 w 3037"/>
                <a:gd name="T29" fmla="*/ 51 h 1005"/>
                <a:gd name="T30" fmla="*/ 1828 w 3037"/>
                <a:gd name="T31" fmla="*/ 31 h 1005"/>
                <a:gd name="T32" fmla="*/ 1966 w 3037"/>
                <a:gd name="T33" fmla="*/ 5 h 1005"/>
                <a:gd name="T34" fmla="*/ 2054 w 3037"/>
                <a:gd name="T35" fmla="*/ 3 h 1005"/>
                <a:gd name="T36" fmla="*/ 2129 w 3037"/>
                <a:gd name="T37" fmla="*/ 11 h 1005"/>
                <a:gd name="T38" fmla="*/ 2241 w 3037"/>
                <a:gd name="T39" fmla="*/ 41 h 1005"/>
                <a:gd name="T40" fmla="*/ 2423 w 3037"/>
                <a:gd name="T41" fmla="*/ 76 h 1005"/>
                <a:gd name="T42" fmla="*/ 2655 w 3037"/>
                <a:gd name="T43" fmla="*/ 95 h 1005"/>
                <a:gd name="T44" fmla="*/ 2799 w 3037"/>
                <a:gd name="T45" fmla="*/ 105 h 1005"/>
                <a:gd name="T46" fmla="*/ 3037 w 3037"/>
                <a:gd name="T47" fmla="*/ 115 h 100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037"/>
                <a:gd name="T73" fmla="*/ 0 h 1005"/>
                <a:gd name="T74" fmla="*/ 3037 w 3037"/>
                <a:gd name="T75" fmla="*/ 1005 h 100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037" h="1005">
                  <a:moveTo>
                    <a:pt x="0" y="999"/>
                  </a:moveTo>
                  <a:cubicBezTo>
                    <a:pt x="53" y="974"/>
                    <a:pt x="106" y="949"/>
                    <a:pt x="175" y="898"/>
                  </a:cubicBezTo>
                  <a:cubicBezTo>
                    <a:pt x="244" y="847"/>
                    <a:pt x="354" y="722"/>
                    <a:pt x="413" y="692"/>
                  </a:cubicBezTo>
                  <a:cubicBezTo>
                    <a:pt x="472" y="662"/>
                    <a:pt x="500" y="713"/>
                    <a:pt x="532" y="717"/>
                  </a:cubicBezTo>
                  <a:cubicBezTo>
                    <a:pt x="564" y="721"/>
                    <a:pt x="587" y="723"/>
                    <a:pt x="607" y="717"/>
                  </a:cubicBezTo>
                  <a:cubicBezTo>
                    <a:pt x="627" y="711"/>
                    <a:pt x="632" y="693"/>
                    <a:pt x="651" y="679"/>
                  </a:cubicBezTo>
                  <a:cubicBezTo>
                    <a:pt x="670" y="665"/>
                    <a:pt x="695" y="641"/>
                    <a:pt x="720" y="635"/>
                  </a:cubicBezTo>
                  <a:cubicBezTo>
                    <a:pt x="745" y="629"/>
                    <a:pt x="774" y="633"/>
                    <a:pt x="801" y="642"/>
                  </a:cubicBezTo>
                  <a:cubicBezTo>
                    <a:pt x="828" y="651"/>
                    <a:pt x="843" y="690"/>
                    <a:pt x="883" y="692"/>
                  </a:cubicBezTo>
                  <a:cubicBezTo>
                    <a:pt x="923" y="694"/>
                    <a:pt x="993" y="682"/>
                    <a:pt x="1039" y="654"/>
                  </a:cubicBezTo>
                  <a:cubicBezTo>
                    <a:pt x="1085" y="626"/>
                    <a:pt x="1122" y="566"/>
                    <a:pt x="1158" y="523"/>
                  </a:cubicBezTo>
                  <a:cubicBezTo>
                    <a:pt x="1194" y="480"/>
                    <a:pt x="1213" y="427"/>
                    <a:pt x="1252" y="398"/>
                  </a:cubicBezTo>
                  <a:cubicBezTo>
                    <a:pt x="1291" y="369"/>
                    <a:pt x="1340" y="341"/>
                    <a:pt x="1390" y="347"/>
                  </a:cubicBezTo>
                  <a:cubicBezTo>
                    <a:pt x="1440" y="353"/>
                    <a:pt x="1502" y="420"/>
                    <a:pt x="1553" y="435"/>
                  </a:cubicBezTo>
                  <a:cubicBezTo>
                    <a:pt x="1604" y="450"/>
                    <a:pt x="1651" y="463"/>
                    <a:pt x="1697" y="435"/>
                  </a:cubicBezTo>
                  <a:cubicBezTo>
                    <a:pt x="1743" y="407"/>
                    <a:pt x="1783" y="332"/>
                    <a:pt x="1828" y="266"/>
                  </a:cubicBezTo>
                  <a:cubicBezTo>
                    <a:pt x="1873" y="200"/>
                    <a:pt x="1928" y="82"/>
                    <a:pt x="1966" y="41"/>
                  </a:cubicBezTo>
                  <a:cubicBezTo>
                    <a:pt x="2004" y="0"/>
                    <a:pt x="2027" y="13"/>
                    <a:pt x="2054" y="22"/>
                  </a:cubicBezTo>
                  <a:cubicBezTo>
                    <a:pt x="2081" y="31"/>
                    <a:pt x="2098" y="42"/>
                    <a:pt x="2129" y="97"/>
                  </a:cubicBezTo>
                  <a:cubicBezTo>
                    <a:pt x="2160" y="152"/>
                    <a:pt x="2192" y="260"/>
                    <a:pt x="2241" y="354"/>
                  </a:cubicBezTo>
                  <a:cubicBezTo>
                    <a:pt x="2290" y="448"/>
                    <a:pt x="2354" y="581"/>
                    <a:pt x="2423" y="661"/>
                  </a:cubicBezTo>
                  <a:cubicBezTo>
                    <a:pt x="2492" y="741"/>
                    <a:pt x="2592" y="794"/>
                    <a:pt x="2655" y="836"/>
                  </a:cubicBezTo>
                  <a:cubicBezTo>
                    <a:pt x="2718" y="878"/>
                    <a:pt x="2735" y="883"/>
                    <a:pt x="2799" y="911"/>
                  </a:cubicBezTo>
                  <a:cubicBezTo>
                    <a:pt x="2863" y="939"/>
                    <a:pt x="2950" y="972"/>
                    <a:pt x="3037" y="100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81" name="Object 11">
              <a:extLst>
                <a:ext uri="{FF2B5EF4-FFF2-40B4-BE49-F238E27FC236}">
                  <a16:creationId xmlns:a16="http://schemas.microsoft.com/office/drawing/2014/main" id="{E9FE9E02-F5AD-41E3-95CF-7AF2BFF2A3E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84" y="982"/>
            <a:ext cx="43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3" imgW="330057" imgH="215806" progId="Equation.3">
                    <p:embed/>
                  </p:oleObj>
                </mc:Choice>
                <mc:Fallback>
                  <p:oleObj name="Equation" r:id="rId3" imgW="330057" imgH="215806" progId="Equation.3">
                    <p:embed/>
                    <p:pic>
                      <p:nvPicPr>
                        <p:cNvPr id="14381" name="Object 11">
                          <a:extLst>
                            <a:ext uri="{FF2B5EF4-FFF2-40B4-BE49-F238E27FC236}">
                              <a16:creationId xmlns:a16="http://schemas.microsoft.com/office/drawing/2014/main" id="{E9FE9E02-F5AD-41E3-95CF-7AF2BFF2A3E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4" y="982"/>
                          <a:ext cx="43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82" name="Object 12">
              <a:extLst>
                <a:ext uri="{FF2B5EF4-FFF2-40B4-BE49-F238E27FC236}">
                  <a16:creationId xmlns:a16="http://schemas.microsoft.com/office/drawing/2014/main" id="{0F13CC50-45B7-4940-A305-72558C5E28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9" y="2104"/>
            <a:ext cx="1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5" imgW="126835" imgH="139518" progId="Equation.3">
                    <p:embed/>
                  </p:oleObj>
                </mc:Choice>
                <mc:Fallback>
                  <p:oleObj name="Equation" r:id="rId5" imgW="126835" imgH="139518" progId="Equation.3">
                    <p:embed/>
                    <p:pic>
                      <p:nvPicPr>
                        <p:cNvPr id="14382" name="Object 12">
                          <a:extLst>
                            <a:ext uri="{FF2B5EF4-FFF2-40B4-BE49-F238E27FC236}">
                              <a16:creationId xmlns:a16="http://schemas.microsoft.com/office/drawing/2014/main" id="{0F13CC50-45B7-4940-A305-72558C5E28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9" y="2104"/>
                          <a:ext cx="16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343" name="Group 13">
            <a:extLst>
              <a:ext uri="{FF2B5EF4-FFF2-40B4-BE49-F238E27FC236}">
                <a16:creationId xmlns:a16="http://schemas.microsoft.com/office/drawing/2014/main" id="{103C6C1A-5731-4707-A327-D95496800122}"/>
              </a:ext>
            </a:extLst>
          </p:cNvPr>
          <p:cNvGrpSpPr>
            <a:grpSpLocks/>
          </p:cNvGrpSpPr>
          <p:nvPr/>
        </p:nvGrpSpPr>
        <p:grpSpPr bwMode="auto">
          <a:xfrm>
            <a:off x="2481265" y="4229100"/>
            <a:ext cx="5527675" cy="630238"/>
            <a:chOff x="1321" y="2736"/>
            <a:chExt cx="3482" cy="397"/>
          </a:xfrm>
        </p:grpSpPr>
        <p:sp>
          <p:nvSpPr>
            <p:cNvPr id="14366" name="Line 14">
              <a:extLst>
                <a:ext uri="{FF2B5EF4-FFF2-40B4-BE49-F238E27FC236}">
                  <a16:creationId xmlns:a16="http://schemas.microsoft.com/office/drawing/2014/main" id="{613E39F2-43C7-4B9B-83A6-156AB497A0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1" y="3133"/>
              <a:ext cx="33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Line 15">
              <a:extLst>
                <a:ext uri="{FF2B5EF4-FFF2-40B4-BE49-F238E27FC236}">
                  <a16:creationId xmlns:a16="http://schemas.microsoft.com/office/drawing/2014/main" id="{333F3E28-C1F2-4230-8CB5-CB26E3CC61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61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8" name="Line 16">
              <a:extLst>
                <a:ext uri="{FF2B5EF4-FFF2-40B4-BE49-F238E27FC236}">
                  <a16:creationId xmlns:a16="http://schemas.microsoft.com/office/drawing/2014/main" id="{F1478ABA-DCF9-49DD-9FED-2701A04F77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01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9" name="Line 17">
              <a:extLst>
                <a:ext uri="{FF2B5EF4-FFF2-40B4-BE49-F238E27FC236}">
                  <a16:creationId xmlns:a16="http://schemas.microsoft.com/office/drawing/2014/main" id="{50C63442-7A62-4F85-8D98-2311CB8E68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39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0" name="Line 18">
              <a:extLst>
                <a:ext uri="{FF2B5EF4-FFF2-40B4-BE49-F238E27FC236}">
                  <a16:creationId xmlns:a16="http://schemas.microsoft.com/office/drawing/2014/main" id="{EF3E6957-65F0-476D-9330-69BF9CC65B4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78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1" name="Line 19">
              <a:extLst>
                <a:ext uri="{FF2B5EF4-FFF2-40B4-BE49-F238E27FC236}">
                  <a16:creationId xmlns:a16="http://schemas.microsoft.com/office/drawing/2014/main" id="{E43662E8-4C24-4C15-AC92-0A3ADD1C4C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17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2" name="Line 20">
              <a:extLst>
                <a:ext uri="{FF2B5EF4-FFF2-40B4-BE49-F238E27FC236}">
                  <a16:creationId xmlns:a16="http://schemas.microsoft.com/office/drawing/2014/main" id="{D72283A2-49EE-42FF-B7E2-D573B1765A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056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3" name="Line 21">
              <a:extLst>
                <a:ext uri="{FF2B5EF4-FFF2-40B4-BE49-F238E27FC236}">
                  <a16:creationId xmlns:a16="http://schemas.microsoft.com/office/drawing/2014/main" id="{CF49F677-C109-46C4-969D-CC4EF994EF9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4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4" name="Line 22">
              <a:extLst>
                <a:ext uri="{FF2B5EF4-FFF2-40B4-BE49-F238E27FC236}">
                  <a16:creationId xmlns:a16="http://schemas.microsoft.com/office/drawing/2014/main" id="{BA4510F7-B15B-4BF6-A226-A31CDBFDA7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19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5" name="Line 23">
              <a:extLst>
                <a:ext uri="{FF2B5EF4-FFF2-40B4-BE49-F238E27FC236}">
                  <a16:creationId xmlns:a16="http://schemas.microsoft.com/office/drawing/2014/main" id="{0CF68CF5-3C39-4237-ADDD-535ED43D13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75" y="273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6" name="Line 24">
              <a:extLst>
                <a:ext uri="{FF2B5EF4-FFF2-40B4-BE49-F238E27FC236}">
                  <a16:creationId xmlns:a16="http://schemas.microsoft.com/office/drawing/2014/main" id="{4F276960-8B3E-490A-8DF2-9F3F34F220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21" y="2971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77" name="Line 25">
              <a:extLst>
                <a:ext uri="{FF2B5EF4-FFF2-40B4-BE49-F238E27FC236}">
                  <a16:creationId xmlns:a16="http://schemas.microsoft.com/office/drawing/2014/main" id="{468D7C9F-E4E0-4959-AE0B-5CDC3628D1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90" y="2970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44" name="Text Box 26">
            <a:extLst>
              <a:ext uri="{FF2B5EF4-FFF2-40B4-BE49-F238E27FC236}">
                <a16:creationId xmlns:a16="http://schemas.microsoft.com/office/drawing/2014/main" id="{C5548580-2795-4F04-A58C-0E2605BBD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5516565"/>
            <a:ext cx="221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Sampled function:</a:t>
            </a:r>
          </a:p>
        </p:txBody>
      </p:sp>
      <p:graphicFrame>
        <p:nvGraphicFramePr>
          <p:cNvPr id="14345" name="Object 27">
            <a:extLst>
              <a:ext uri="{FF2B5EF4-FFF2-40B4-BE49-F238E27FC236}">
                <a16:creationId xmlns:a16="http://schemas.microsoft.com/office/drawing/2014/main" id="{6EE630B1-BE44-4CEF-A46C-CE8D7E7189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51277" y="5260977"/>
          <a:ext cx="47339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2260600" imgH="431800" progId="Equation.3">
                  <p:embed/>
                </p:oleObj>
              </mc:Choice>
              <mc:Fallback>
                <p:oleObj name="Equation" r:id="rId7" imgW="2260600" imgH="431800" progId="Equation.3">
                  <p:embed/>
                  <p:pic>
                    <p:nvPicPr>
                      <p:cNvPr id="14345" name="Object 27">
                        <a:extLst>
                          <a:ext uri="{FF2B5EF4-FFF2-40B4-BE49-F238E27FC236}">
                            <a16:creationId xmlns:a16="http://schemas.microsoft.com/office/drawing/2014/main" id="{6EE630B1-BE44-4CEF-A46C-CE8D7E7189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7" y="5260977"/>
                        <a:ext cx="47339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6" name="Group 29">
            <a:extLst>
              <a:ext uri="{FF2B5EF4-FFF2-40B4-BE49-F238E27FC236}">
                <a16:creationId xmlns:a16="http://schemas.microsoft.com/office/drawing/2014/main" id="{1779BCE5-CBA6-4F1A-8D77-5FBC9C6C76D4}"/>
              </a:ext>
            </a:extLst>
          </p:cNvPr>
          <p:cNvGrpSpPr>
            <a:grpSpLocks/>
          </p:cNvGrpSpPr>
          <p:nvPr/>
        </p:nvGrpSpPr>
        <p:grpSpPr bwMode="auto">
          <a:xfrm>
            <a:off x="2479675" y="3687763"/>
            <a:ext cx="5619750" cy="1604962"/>
            <a:chOff x="901" y="2454"/>
            <a:chExt cx="3540" cy="1011"/>
          </a:xfrm>
        </p:grpSpPr>
        <p:sp>
          <p:nvSpPr>
            <p:cNvPr id="14349" name="Line 30">
              <a:extLst>
                <a:ext uri="{FF2B5EF4-FFF2-40B4-BE49-F238E27FC236}">
                  <a16:creationId xmlns:a16="http://schemas.microsoft.com/office/drawing/2014/main" id="{17527508-2434-4439-B8C1-D17B065E8B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1" y="3193"/>
              <a:ext cx="33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Line 31">
              <a:extLst>
                <a:ext uri="{FF2B5EF4-FFF2-40B4-BE49-F238E27FC236}">
                  <a16:creationId xmlns:a16="http://schemas.microsoft.com/office/drawing/2014/main" id="{3406F561-F0AD-4DC9-902F-FF13EAF9FA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7" y="2582"/>
              <a:ext cx="0" cy="6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Line 32">
              <a:extLst>
                <a:ext uri="{FF2B5EF4-FFF2-40B4-BE49-F238E27FC236}">
                  <a16:creationId xmlns:a16="http://schemas.microsoft.com/office/drawing/2014/main" id="{AD0A4832-F210-4330-94D3-4DD2E687E5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41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Line 33">
              <a:extLst>
                <a:ext uri="{FF2B5EF4-FFF2-40B4-BE49-F238E27FC236}">
                  <a16:creationId xmlns:a16="http://schemas.microsoft.com/office/drawing/2014/main" id="{8C19DA6C-3255-46A2-90B0-6F03F44C4B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81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Line 34">
              <a:extLst>
                <a:ext uri="{FF2B5EF4-FFF2-40B4-BE49-F238E27FC236}">
                  <a16:creationId xmlns:a16="http://schemas.microsoft.com/office/drawing/2014/main" id="{BFE22109-56D8-49D6-B9C1-F81520BF90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19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4" name="Line 35">
              <a:extLst>
                <a:ext uri="{FF2B5EF4-FFF2-40B4-BE49-F238E27FC236}">
                  <a16:creationId xmlns:a16="http://schemas.microsoft.com/office/drawing/2014/main" id="{AEAFA9CB-1CFA-4D49-958D-C2D068619D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58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36">
              <a:extLst>
                <a:ext uri="{FF2B5EF4-FFF2-40B4-BE49-F238E27FC236}">
                  <a16:creationId xmlns:a16="http://schemas.microsoft.com/office/drawing/2014/main" id="{D3E1C38A-ECED-43B6-82A7-33B7711D28E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7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6" name="Line 37">
              <a:extLst>
                <a:ext uri="{FF2B5EF4-FFF2-40B4-BE49-F238E27FC236}">
                  <a16:creationId xmlns:a16="http://schemas.microsoft.com/office/drawing/2014/main" id="{2B1596A1-5AD5-48E4-9DC9-E8F911A0F4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36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7" name="Line 38">
              <a:extLst>
                <a:ext uri="{FF2B5EF4-FFF2-40B4-BE49-F238E27FC236}">
                  <a16:creationId xmlns:a16="http://schemas.microsoft.com/office/drawing/2014/main" id="{B3D04416-386D-4E57-8ABA-CEAF60EE150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74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Line 39">
              <a:extLst>
                <a:ext uri="{FF2B5EF4-FFF2-40B4-BE49-F238E27FC236}">
                  <a16:creationId xmlns:a16="http://schemas.microsoft.com/office/drawing/2014/main" id="{41537744-D1E4-4A1F-BBC0-9252E34085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99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9" name="Line 40">
              <a:extLst>
                <a:ext uri="{FF2B5EF4-FFF2-40B4-BE49-F238E27FC236}">
                  <a16:creationId xmlns:a16="http://schemas.microsoft.com/office/drawing/2014/main" id="{C6AB0F40-5FE7-41B6-8AD8-7359B76E50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55" y="2796"/>
              <a:ext cx="0" cy="39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60" name="Object 41">
              <a:extLst>
                <a:ext uri="{FF2B5EF4-FFF2-40B4-BE49-F238E27FC236}">
                  <a16:creationId xmlns:a16="http://schemas.microsoft.com/office/drawing/2014/main" id="{1BC97858-2794-43EA-A7B0-B835A8A058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00" y="2454"/>
            <a:ext cx="36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9" imgW="279279" imgH="215806" progId="Equation.3">
                    <p:embed/>
                  </p:oleObj>
                </mc:Choice>
                <mc:Fallback>
                  <p:oleObj name="Equation" r:id="rId9" imgW="279279" imgH="215806" progId="Equation.3">
                    <p:embed/>
                    <p:pic>
                      <p:nvPicPr>
                        <p:cNvPr id="14360" name="Object 41">
                          <a:extLst>
                            <a:ext uri="{FF2B5EF4-FFF2-40B4-BE49-F238E27FC236}">
                              <a16:creationId xmlns:a16="http://schemas.microsoft.com/office/drawing/2014/main" id="{1BC97858-2794-43EA-A7B0-B835A8A058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0" y="2454"/>
                          <a:ext cx="368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61" name="Object 42">
              <a:extLst>
                <a:ext uri="{FF2B5EF4-FFF2-40B4-BE49-F238E27FC236}">
                  <a16:creationId xmlns:a16="http://schemas.microsoft.com/office/drawing/2014/main" id="{108938F1-780B-4005-8E0D-0483D55E2A5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3" y="3219"/>
            <a:ext cx="168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4" name="Equation" r:id="rId11" imgW="126835" imgH="139518" progId="Equation.3">
                    <p:embed/>
                  </p:oleObj>
                </mc:Choice>
                <mc:Fallback>
                  <p:oleObj name="Equation" r:id="rId11" imgW="126835" imgH="139518" progId="Equation.3">
                    <p:embed/>
                    <p:pic>
                      <p:nvPicPr>
                        <p:cNvPr id="14361" name="Object 42">
                          <a:extLst>
                            <a:ext uri="{FF2B5EF4-FFF2-40B4-BE49-F238E27FC236}">
                              <a16:creationId xmlns:a16="http://schemas.microsoft.com/office/drawing/2014/main" id="{108938F1-780B-4005-8E0D-0483D55E2A5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3" y="3219"/>
                          <a:ext cx="168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2" name="Line 43">
              <a:extLst>
                <a:ext uri="{FF2B5EF4-FFF2-40B4-BE49-F238E27FC236}">
                  <a16:creationId xmlns:a16="http://schemas.microsoft.com/office/drawing/2014/main" id="{7FE4E2EA-3EDF-437B-A481-CF80691D17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1" y="3031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63" name="Line 44">
              <a:extLst>
                <a:ext uri="{FF2B5EF4-FFF2-40B4-BE49-F238E27FC236}">
                  <a16:creationId xmlns:a16="http://schemas.microsoft.com/office/drawing/2014/main" id="{568E46E3-55B0-468A-970B-3146B59F86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0" y="3030"/>
              <a:ext cx="2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64" name="Object 45">
              <a:extLst>
                <a:ext uri="{FF2B5EF4-FFF2-40B4-BE49-F238E27FC236}">
                  <a16:creationId xmlns:a16="http://schemas.microsoft.com/office/drawing/2014/main" id="{3DAD494D-A136-42B0-B050-AAA5F358A6E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83" y="3164"/>
            <a:ext cx="21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12" imgW="165028" imgH="228501" progId="Equation.3">
                    <p:embed/>
                  </p:oleObj>
                </mc:Choice>
                <mc:Fallback>
                  <p:oleObj name="Equation" r:id="rId12" imgW="165028" imgH="228501" progId="Equation.3">
                    <p:embed/>
                    <p:pic>
                      <p:nvPicPr>
                        <p:cNvPr id="14364" name="Object 45">
                          <a:extLst>
                            <a:ext uri="{FF2B5EF4-FFF2-40B4-BE49-F238E27FC236}">
                              <a16:creationId xmlns:a16="http://schemas.microsoft.com/office/drawing/2014/main" id="{3DAD494D-A136-42B0-B050-AAA5F358A6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3" y="3164"/>
                          <a:ext cx="218" cy="3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5" name="Line 46">
              <a:extLst>
                <a:ext uri="{FF2B5EF4-FFF2-40B4-BE49-F238E27FC236}">
                  <a16:creationId xmlns:a16="http://schemas.microsoft.com/office/drawing/2014/main" id="{4D775587-251E-447A-A0AD-7C410E54BA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11" y="3258"/>
              <a:ext cx="3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347" name="Object 47">
            <a:extLst>
              <a:ext uri="{FF2B5EF4-FFF2-40B4-BE49-F238E27FC236}">
                <a16:creationId xmlns:a16="http://schemas.microsoft.com/office/drawing/2014/main" id="{805EF71D-1965-47CE-BD33-D137D39E0F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15027" y="3429000"/>
          <a:ext cx="23288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4" imgW="1244600" imgH="431800" progId="Equation.3">
                  <p:embed/>
                </p:oleObj>
              </mc:Choice>
              <mc:Fallback>
                <p:oleObj name="Equation" r:id="rId14" imgW="1244600" imgH="431800" progId="Equation.3">
                  <p:embed/>
                  <p:pic>
                    <p:nvPicPr>
                      <p:cNvPr id="14347" name="Object 47">
                        <a:extLst>
                          <a:ext uri="{FF2B5EF4-FFF2-40B4-BE49-F238E27FC236}">
                            <a16:creationId xmlns:a16="http://schemas.microsoft.com/office/drawing/2014/main" id="{805EF71D-1965-47CE-BD33-D137D39E0F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027" y="3429000"/>
                        <a:ext cx="232886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4">
            <a:extLst>
              <a:ext uri="{FF2B5EF4-FFF2-40B4-BE49-F238E27FC236}">
                <a16:creationId xmlns:a16="http://schemas.microsoft.com/office/drawing/2014/main" id="{D3655479-51A2-4D46-B89F-0E6FC46A25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4000">
                <a:ea typeface="ＭＳ Ｐゴシック" panose="020B0600070205080204" pitchFamily="34" charset="-128"/>
              </a:rPr>
              <a:t>Sampling Theorem</a:t>
            </a:r>
            <a:endParaRPr lang="pt-PT" altLang="pt-PT" sz="4000">
              <a:ea typeface="ＭＳ Ｐゴシック" panose="020B0600070205080204" pitchFamily="34" charset="-128"/>
            </a:endParaRPr>
          </a:p>
        </p:txBody>
      </p:sp>
      <p:sp>
        <p:nvSpPr>
          <p:cNvPr id="15364" name="Text Box 5">
            <a:extLst>
              <a:ext uri="{FF2B5EF4-FFF2-40B4-BE49-F238E27FC236}">
                <a16:creationId xmlns:a16="http://schemas.microsoft.com/office/drawing/2014/main" id="{3D2EE694-5AC8-47BA-ACFA-E97744E76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628777"/>
            <a:ext cx="14013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Sampled</a:t>
            </a:r>
            <a:b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</a:b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function:</a:t>
            </a:r>
          </a:p>
        </p:txBody>
      </p:sp>
      <p:graphicFrame>
        <p:nvGraphicFramePr>
          <p:cNvPr id="15365" name="Object 6">
            <a:extLst>
              <a:ext uri="{FF2B5EF4-FFF2-40B4-BE49-F238E27FC236}">
                <a16:creationId xmlns:a16="http://schemas.microsoft.com/office/drawing/2014/main" id="{BCDB6B23-8C4F-4215-A21C-03FF9D5EF3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7" y="1587502"/>
          <a:ext cx="47339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2260600" imgH="431800" progId="Equation.3">
                  <p:embed/>
                </p:oleObj>
              </mc:Choice>
              <mc:Fallback>
                <p:oleObj name="Equation" r:id="rId3" imgW="2260600" imgH="431800" progId="Equation.3">
                  <p:embed/>
                  <p:pic>
                    <p:nvPicPr>
                      <p:cNvPr id="15365" name="Object 6">
                        <a:extLst>
                          <a:ext uri="{FF2B5EF4-FFF2-40B4-BE49-F238E27FC236}">
                            <a16:creationId xmlns:a16="http://schemas.microsoft.com/office/drawing/2014/main" id="{BCDB6B23-8C4F-4215-A21C-03FF9D5EF3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7" y="1587502"/>
                        <a:ext cx="473392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7">
            <a:extLst>
              <a:ext uri="{FF2B5EF4-FFF2-40B4-BE49-F238E27FC236}">
                <a16:creationId xmlns:a16="http://schemas.microsoft.com/office/drawing/2014/main" id="{11E75A13-4447-4968-BE22-A6A83D9A4D2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0025" y="2565402"/>
          <a:ext cx="60896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2908300" imgH="482600" progId="Equation.DSMT4">
                  <p:embed/>
                </p:oleObj>
              </mc:Choice>
              <mc:Fallback>
                <p:oleObj name="Equation" r:id="rId5" imgW="2908300" imgH="482600" progId="Equation.DSMT4">
                  <p:embed/>
                  <p:pic>
                    <p:nvPicPr>
                      <p:cNvPr id="15366" name="Object 7">
                        <a:extLst>
                          <a:ext uri="{FF2B5EF4-FFF2-40B4-BE49-F238E27FC236}">
                            <a16:creationId xmlns:a16="http://schemas.microsoft.com/office/drawing/2014/main" id="{11E75A13-4447-4968-BE22-A6A83D9A4D2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2565402"/>
                        <a:ext cx="608965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7" name="Group 8">
            <a:extLst>
              <a:ext uri="{FF2B5EF4-FFF2-40B4-BE49-F238E27FC236}">
                <a16:creationId xmlns:a16="http://schemas.microsoft.com/office/drawing/2014/main" id="{B44C6DE0-2444-4BDE-9B07-AFB38B3CB74D}"/>
              </a:ext>
            </a:extLst>
          </p:cNvPr>
          <p:cNvGrpSpPr>
            <a:grpSpLocks/>
          </p:cNvGrpSpPr>
          <p:nvPr/>
        </p:nvGrpSpPr>
        <p:grpSpPr bwMode="auto">
          <a:xfrm>
            <a:off x="730252" y="3678238"/>
            <a:ext cx="3000375" cy="1630362"/>
            <a:chOff x="460" y="2392"/>
            <a:chExt cx="1890" cy="1027"/>
          </a:xfrm>
        </p:grpSpPr>
        <p:sp>
          <p:nvSpPr>
            <p:cNvPr id="15402" name="Line 9">
              <a:extLst>
                <a:ext uri="{FF2B5EF4-FFF2-40B4-BE49-F238E27FC236}">
                  <a16:creationId xmlns:a16="http://schemas.microsoft.com/office/drawing/2014/main" id="{D01248EB-16FB-44BB-913A-4B2CF7E8B9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" y="3212"/>
              <a:ext cx="180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3" name="Line 10">
              <a:extLst>
                <a:ext uri="{FF2B5EF4-FFF2-40B4-BE49-F238E27FC236}">
                  <a16:creationId xmlns:a16="http://schemas.microsoft.com/office/drawing/2014/main" id="{0EF3D4B8-C97D-4B65-97A1-978148888C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11" y="2560"/>
              <a:ext cx="0" cy="7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404" name="Group 11">
              <a:extLst>
                <a:ext uri="{FF2B5EF4-FFF2-40B4-BE49-F238E27FC236}">
                  <a16:creationId xmlns:a16="http://schemas.microsoft.com/office/drawing/2014/main" id="{D4EF4A29-318A-450E-BDA2-8609FCDB6B8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10" y="2817"/>
              <a:ext cx="600" cy="395"/>
              <a:chOff x="1064" y="3093"/>
              <a:chExt cx="600" cy="395"/>
            </a:xfrm>
          </p:grpSpPr>
          <p:sp>
            <p:nvSpPr>
              <p:cNvPr id="15409" name="Line 12">
                <a:extLst>
                  <a:ext uri="{FF2B5EF4-FFF2-40B4-BE49-F238E27FC236}">
                    <a16:creationId xmlns:a16="http://schemas.microsoft.com/office/drawing/2014/main" id="{B3464752-FFA8-49E2-96E0-03AB2A46B2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064" y="3094"/>
                <a:ext cx="187" cy="3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0" name="Line 13">
                <a:extLst>
                  <a:ext uri="{FF2B5EF4-FFF2-40B4-BE49-F238E27FC236}">
                    <a16:creationId xmlns:a16="http://schemas.microsoft.com/office/drawing/2014/main" id="{7D519B99-43B6-444C-9B99-4586F99E50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6" y="3093"/>
                <a:ext cx="23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411" name="Line 14">
                <a:extLst>
                  <a:ext uri="{FF2B5EF4-FFF2-40B4-BE49-F238E27FC236}">
                    <a16:creationId xmlns:a16="http://schemas.microsoft.com/office/drawing/2014/main" id="{F4CD74CF-660B-4099-9B61-000A001F2A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477" y="3095"/>
                <a:ext cx="187" cy="39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5405" name="Object 15">
              <a:extLst>
                <a:ext uri="{FF2B5EF4-FFF2-40B4-BE49-F238E27FC236}">
                  <a16:creationId xmlns:a16="http://schemas.microsoft.com/office/drawing/2014/main" id="{8EB7DB5B-2489-4A15-9D96-C0E8169664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3" y="2392"/>
            <a:ext cx="436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330057" imgH="215806" progId="Equation.3">
                    <p:embed/>
                  </p:oleObj>
                </mc:Choice>
                <mc:Fallback>
                  <p:oleObj name="Equation" r:id="rId7" imgW="330057" imgH="215806" progId="Equation.3">
                    <p:embed/>
                    <p:pic>
                      <p:nvPicPr>
                        <p:cNvPr id="15405" name="Object 15">
                          <a:extLst>
                            <a:ext uri="{FF2B5EF4-FFF2-40B4-BE49-F238E27FC236}">
                              <a16:creationId xmlns:a16="http://schemas.microsoft.com/office/drawing/2014/main" id="{8EB7DB5B-2489-4A15-9D96-C0E81696640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" y="2392"/>
                          <a:ext cx="436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6" name="Object 16">
              <a:extLst>
                <a:ext uri="{FF2B5EF4-FFF2-40B4-BE49-F238E27FC236}">
                  <a16:creationId xmlns:a16="http://schemas.microsoft.com/office/drawing/2014/main" id="{EEA8D79A-9FCB-4221-AC06-D961584AF1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47" y="3163"/>
            <a:ext cx="313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9" imgW="279400" imgH="228600" progId="Equation.3">
                    <p:embed/>
                  </p:oleObj>
                </mc:Choice>
                <mc:Fallback>
                  <p:oleObj name="Equation" r:id="rId9" imgW="279400" imgH="228600" progId="Equation.3">
                    <p:embed/>
                    <p:pic>
                      <p:nvPicPr>
                        <p:cNvPr id="15406" name="Object 16">
                          <a:extLst>
                            <a:ext uri="{FF2B5EF4-FFF2-40B4-BE49-F238E27FC236}">
                              <a16:creationId xmlns:a16="http://schemas.microsoft.com/office/drawing/2014/main" id="{EEA8D79A-9FCB-4221-AC06-D961584AF1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7" y="3163"/>
                          <a:ext cx="313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7" name="Object 17">
              <a:extLst>
                <a:ext uri="{FF2B5EF4-FFF2-40B4-BE49-F238E27FC236}">
                  <a16:creationId xmlns:a16="http://schemas.microsoft.com/office/drawing/2014/main" id="{667394B6-DF2C-40D1-93DE-2FF5A3CFC7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1" y="2712"/>
            <a:ext cx="151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Equation" r:id="rId11" imgW="152268" imgH="164957" progId="Equation.3">
                    <p:embed/>
                  </p:oleObj>
                </mc:Choice>
                <mc:Fallback>
                  <p:oleObj name="Equation" r:id="rId11" imgW="152268" imgH="164957" progId="Equation.3">
                    <p:embed/>
                    <p:pic>
                      <p:nvPicPr>
                        <p:cNvPr id="15407" name="Object 17">
                          <a:extLst>
                            <a:ext uri="{FF2B5EF4-FFF2-40B4-BE49-F238E27FC236}">
                              <a16:creationId xmlns:a16="http://schemas.microsoft.com/office/drawing/2014/main" id="{667394B6-DF2C-40D1-93DE-2FF5A3CFC7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1" y="2712"/>
                          <a:ext cx="151" cy="1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08" name="Object 18">
              <a:extLst>
                <a:ext uri="{FF2B5EF4-FFF2-40B4-BE49-F238E27FC236}">
                  <a16:creationId xmlns:a16="http://schemas.microsoft.com/office/drawing/2014/main" id="{956B5759-CF94-45BC-88D1-FD44D367E40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08" y="3221"/>
            <a:ext cx="142" cy="1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9" name="Equation" r:id="rId13" imgW="126835" imgH="139518" progId="Equation.3">
                    <p:embed/>
                  </p:oleObj>
                </mc:Choice>
                <mc:Fallback>
                  <p:oleObj name="Equation" r:id="rId13" imgW="126835" imgH="139518" progId="Equation.3">
                    <p:embed/>
                    <p:pic>
                      <p:nvPicPr>
                        <p:cNvPr id="15408" name="Object 18">
                          <a:extLst>
                            <a:ext uri="{FF2B5EF4-FFF2-40B4-BE49-F238E27FC236}">
                              <a16:creationId xmlns:a16="http://schemas.microsoft.com/office/drawing/2014/main" id="{956B5759-CF94-45BC-88D1-FD44D367E40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221"/>
                          <a:ext cx="142" cy="1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68" name="Group 19">
            <a:extLst>
              <a:ext uri="{FF2B5EF4-FFF2-40B4-BE49-F238E27FC236}">
                <a16:creationId xmlns:a16="http://schemas.microsoft.com/office/drawing/2014/main" id="{456472E9-FC15-4302-B8EA-9DC36788434D}"/>
              </a:ext>
            </a:extLst>
          </p:cNvPr>
          <p:cNvGrpSpPr>
            <a:grpSpLocks/>
          </p:cNvGrpSpPr>
          <p:nvPr/>
        </p:nvGrpSpPr>
        <p:grpSpPr bwMode="auto">
          <a:xfrm>
            <a:off x="3725865" y="3657602"/>
            <a:ext cx="4833937" cy="2157413"/>
            <a:chOff x="2347" y="2397"/>
            <a:chExt cx="3045" cy="1359"/>
          </a:xfrm>
        </p:grpSpPr>
        <p:grpSp>
          <p:nvGrpSpPr>
            <p:cNvPr id="15379" name="Group 20">
              <a:extLst>
                <a:ext uri="{FF2B5EF4-FFF2-40B4-BE49-F238E27FC236}">
                  <a16:creationId xmlns:a16="http://schemas.microsoft.com/office/drawing/2014/main" id="{C5B2B526-D454-47BF-91E8-093B1E842D1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15" y="2397"/>
              <a:ext cx="2777" cy="1359"/>
              <a:chOff x="2615" y="2397"/>
              <a:chExt cx="2777" cy="1359"/>
            </a:xfrm>
          </p:grpSpPr>
          <p:sp>
            <p:nvSpPr>
              <p:cNvPr id="15381" name="Line 21">
                <a:extLst>
                  <a:ext uri="{FF2B5EF4-FFF2-40B4-BE49-F238E27FC236}">
                    <a16:creationId xmlns:a16="http://schemas.microsoft.com/office/drawing/2014/main" id="{0B445F2B-8383-41B4-AFF3-DD940AB8BF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15" y="3225"/>
                <a:ext cx="268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2" name="Line 22">
                <a:extLst>
                  <a:ext uri="{FF2B5EF4-FFF2-40B4-BE49-F238E27FC236}">
                    <a16:creationId xmlns:a16="http://schemas.microsoft.com/office/drawing/2014/main" id="{C8166C78-2A85-42D1-8016-12FFFF3C74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79" y="2573"/>
                <a:ext cx="0" cy="9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5383" name="Group 23">
                <a:extLst>
                  <a:ext uri="{FF2B5EF4-FFF2-40B4-BE49-F238E27FC236}">
                    <a16:creationId xmlns:a16="http://schemas.microsoft.com/office/drawing/2014/main" id="{4EA50840-07CB-4C84-8DA3-C7F7FD944B9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578" y="2974"/>
                <a:ext cx="600" cy="251"/>
                <a:chOff x="1064" y="3093"/>
                <a:chExt cx="600" cy="395"/>
              </a:xfrm>
            </p:grpSpPr>
            <p:sp>
              <p:nvSpPr>
                <p:cNvPr id="15399" name="Line 24">
                  <a:extLst>
                    <a:ext uri="{FF2B5EF4-FFF2-40B4-BE49-F238E27FC236}">
                      <a16:creationId xmlns:a16="http://schemas.microsoft.com/office/drawing/2014/main" id="{F505C43B-00BD-477B-B763-6BE38BF720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4" y="3094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00" name="Line 25">
                  <a:extLst>
                    <a:ext uri="{FF2B5EF4-FFF2-40B4-BE49-F238E27FC236}">
                      <a16:creationId xmlns:a16="http://schemas.microsoft.com/office/drawing/2014/main" id="{34A6636F-199F-45CF-B978-D7B7CEF16B9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6" y="3093"/>
                  <a:ext cx="23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401" name="Line 26">
                  <a:extLst>
                    <a:ext uri="{FF2B5EF4-FFF2-40B4-BE49-F238E27FC236}">
                      <a16:creationId xmlns:a16="http://schemas.microsoft.com/office/drawing/2014/main" id="{CBBBAD19-C8C9-4E5F-9CAA-AD62FFA0E07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77" y="3095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aphicFrame>
            <p:nvGraphicFramePr>
              <p:cNvPr id="15384" name="Object 27">
                <a:extLst>
                  <a:ext uri="{FF2B5EF4-FFF2-40B4-BE49-F238E27FC236}">
                    <a16:creationId xmlns:a16="http://schemas.microsoft.com/office/drawing/2014/main" id="{746A187A-12D1-4020-85EF-950931FF350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899" y="2397"/>
              <a:ext cx="502" cy="30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0" name="Equation" r:id="rId15" imgW="381000" imgH="228600" progId="Equation.3">
                      <p:embed/>
                    </p:oleObj>
                  </mc:Choice>
                  <mc:Fallback>
                    <p:oleObj name="Equation" r:id="rId15" imgW="381000" imgH="228600" progId="Equation.3">
                      <p:embed/>
                      <p:pic>
                        <p:nvPicPr>
                          <p:cNvPr id="15384" name="Object 27">
                            <a:extLst>
                              <a:ext uri="{FF2B5EF4-FFF2-40B4-BE49-F238E27FC236}">
                                <a16:creationId xmlns:a16="http://schemas.microsoft.com/office/drawing/2014/main" id="{746A187A-12D1-4020-85EF-950931FF350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99" y="2397"/>
                            <a:ext cx="502" cy="30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5" name="Object 28">
                <a:extLst>
                  <a:ext uri="{FF2B5EF4-FFF2-40B4-BE49-F238E27FC236}">
                    <a16:creationId xmlns:a16="http://schemas.microsoft.com/office/drawing/2014/main" id="{3566C6AB-D288-48E1-A780-EB409116C3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15" y="3176"/>
              <a:ext cx="313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1" name="Equation" r:id="rId17" imgW="279400" imgH="228600" progId="Equation.3">
                      <p:embed/>
                    </p:oleObj>
                  </mc:Choice>
                  <mc:Fallback>
                    <p:oleObj name="Equation" r:id="rId17" imgW="279400" imgH="228600" progId="Equation.3">
                      <p:embed/>
                      <p:pic>
                        <p:nvPicPr>
                          <p:cNvPr id="15385" name="Object 28">
                            <a:extLst>
                              <a:ext uri="{FF2B5EF4-FFF2-40B4-BE49-F238E27FC236}">
                                <a16:creationId xmlns:a16="http://schemas.microsoft.com/office/drawing/2014/main" id="{3566C6AB-D288-48E1-A780-EB409116C3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5" y="3176"/>
                            <a:ext cx="313" cy="2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6" name="Object 29">
                <a:extLst>
                  <a:ext uri="{FF2B5EF4-FFF2-40B4-BE49-F238E27FC236}">
                    <a16:creationId xmlns:a16="http://schemas.microsoft.com/office/drawing/2014/main" id="{42D28F07-43EA-416F-8635-39B4EE1982B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62" y="2802"/>
              <a:ext cx="245" cy="2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Equation" r:id="rId18" imgW="317225" imgH="342603" progId="Equation.3">
                      <p:embed/>
                    </p:oleObj>
                  </mc:Choice>
                  <mc:Fallback>
                    <p:oleObj name="Equation" r:id="rId18" imgW="317225" imgH="342603" progId="Equation.3">
                      <p:embed/>
                      <p:pic>
                        <p:nvPicPr>
                          <p:cNvPr id="15386" name="Object 29">
                            <a:extLst>
                              <a:ext uri="{FF2B5EF4-FFF2-40B4-BE49-F238E27FC236}">
                                <a16:creationId xmlns:a16="http://schemas.microsoft.com/office/drawing/2014/main" id="{42D28F07-43EA-416F-8635-39B4EE1982B6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2" y="2802"/>
                            <a:ext cx="245" cy="2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387" name="Group 30">
                <a:extLst>
                  <a:ext uri="{FF2B5EF4-FFF2-40B4-BE49-F238E27FC236}">
                    <a16:creationId xmlns:a16="http://schemas.microsoft.com/office/drawing/2014/main" id="{8BC23B9E-E67E-4AB7-8E82-AAD93DCDED4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411" y="2974"/>
                <a:ext cx="600" cy="251"/>
                <a:chOff x="1064" y="3093"/>
                <a:chExt cx="600" cy="395"/>
              </a:xfrm>
            </p:grpSpPr>
            <p:sp>
              <p:nvSpPr>
                <p:cNvPr id="15396" name="Line 31">
                  <a:extLst>
                    <a:ext uri="{FF2B5EF4-FFF2-40B4-BE49-F238E27FC236}">
                      <a16:creationId xmlns:a16="http://schemas.microsoft.com/office/drawing/2014/main" id="{82D389D2-0CD5-42FC-91B9-F50EFE4E0D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4" y="3094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7" name="Line 32">
                  <a:extLst>
                    <a:ext uri="{FF2B5EF4-FFF2-40B4-BE49-F238E27FC236}">
                      <a16:creationId xmlns:a16="http://schemas.microsoft.com/office/drawing/2014/main" id="{8D0FD0A4-E80F-44F6-9AA9-072023C299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6" y="3093"/>
                  <a:ext cx="23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8" name="Line 33">
                  <a:extLst>
                    <a:ext uri="{FF2B5EF4-FFF2-40B4-BE49-F238E27FC236}">
                      <a16:creationId xmlns:a16="http://schemas.microsoft.com/office/drawing/2014/main" id="{0F0A473C-212E-4658-B42E-5FDA2E81D8F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77" y="3095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5388" name="Group 34">
                <a:extLst>
                  <a:ext uri="{FF2B5EF4-FFF2-40B4-BE49-F238E27FC236}">
                    <a16:creationId xmlns:a16="http://schemas.microsoft.com/office/drawing/2014/main" id="{68D4DF58-A6C9-48E2-BE3C-9715739694B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746" y="2974"/>
                <a:ext cx="600" cy="251"/>
                <a:chOff x="1064" y="3093"/>
                <a:chExt cx="600" cy="395"/>
              </a:xfrm>
            </p:grpSpPr>
            <p:sp>
              <p:nvSpPr>
                <p:cNvPr id="15393" name="Line 35">
                  <a:extLst>
                    <a:ext uri="{FF2B5EF4-FFF2-40B4-BE49-F238E27FC236}">
                      <a16:creationId xmlns:a16="http://schemas.microsoft.com/office/drawing/2014/main" id="{C5CA1692-3570-41D0-A63A-59BC8E162E0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064" y="3094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4" name="Line 36">
                  <a:extLst>
                    <a:ext uri="{FF2B5EF4-FFF2-40B4-BE49-F238E27FC236}">
                      <a16:creationId xmlns:a16="http://schemas.microsoft.com/office/drawing/2014/main" id="{C5A87A7E-7930-4997-A82D-8856B5C1AA4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246" y="3093"/>
                  <a:ext cx="23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395" name="Line 37">
                  <a:extLst>
                    <a:ext uri="{FF2B5EF4-FFF2-40B4-BE49-F238E27FC236}">
                      <a16:creationId xmlns:a16="http://schemas.microsoft.com/office/drawing/2014/main" id="{A2D22A24-320E-4124-9A4F-BBFB6A0BC2E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1477" y="3095"/>
                  <a:ext cx="187" cy="3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5389" name="Line 38">
                <a:extLst>
                  <a:ext uri="{FF2B5EF4-FFF2-40B4-BE49-F238E27FC236}">
                    <a16:creationId xmlns:a16="http://schemas.microsoft.com/office/drawing/2014/main" id="{D231102D-8D48-4AE3-A285-F8521847E3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717" y="2717"/>
                <a:ext cx="0" cy="83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90" name="Line 39">
                <a:extLst>
                  <a:ext uri="{FF2B5EF4-FFF2-40B4-BE49-F238E27FC236}">
                    <a16:creationId xmlns:a16="http://schemas.microsoft.com/office/drawing/2014/main" id="{D937A825-CCAB-420B-B0B4-2FCA425E77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4" y="3487"/>
                <a:ext cx="83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5391" name="Object 40">
                <a:extLst>
                  <a:ext uri="{FF2B5EF4-FFF2-40B4-BE49-F238E27FC236}">
                    <a16:creationId xmlns:a16="http://schemas.microsoft.com/office/drawing/2014/main" id="{6B5662D7-FC98-4A9F-A263-B628681235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182" y="3488"/>
              <a:ext cx="248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3" name="Equation" r:id="rId20" imgW="317225" imgH="342603" progId="Equation.3">
                      <p:embed/>
                    </p:oleObj>
                  </mc:Choice>
                  <mc:Fallback>
                    <p:oleObj name="Equation" r:id="rId20" imgW="317225" imgH="342603" progId="Equation.3">
                      <p:embed/>
                      <p:pic>
                        <p:nvPicPr>
                          <p:cNvPr id="15391" name="Object 40">
                            <a:extLst>
                              <a:ext uri="{FF2B5EF4-FFF2-40B4-BE49-F238E27FC236}">
                                <a16:creationId xmlns:a16="http://schemas.microsoft.com/office/drawing/2014/main" id="{6B5662D7-FC98-4A9F-A263-B628681235A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2" y="3488"/>
                            <a:ext cx="248" cy="26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92" name="Object 41">
                <a:extLst>
                  <a:ext uri="{FF2B5EF4-FFF2-40B4-BE49-F238E27FC236}">
                    <a16:creationId xmlns:a16="http://schemas.microsoft.com/office/drawing/2014/main" id="{F128F384-4471-4D76-A440-8853FE403BC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50" y="3227"/>
              <a:ext cx="142" cy="1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4" name="Equation" r:id="rId22" imgW="126835" imgH="139518" progId="Equation.3">
                      <p:embed/>
                    </p:oleObj>
                  </mc:Choice>
                  <mc:Fallback>
                    <p:oleObj name="Equation" r:id="rId22" imgW="126835" imgH="139518" progId="Equation.3">
                      <p:embed/>
                      <p:pic>
                        <p:nvPicPr>
                          <p:cNvPr id="15392" name="Object 41">
                            <a:extLst>
                              <a:ext uri="{FF2B5EF4-FFF2-40B4-BE49-F238E27FC236}">
                                <a16:creationId xmlns:a16="http://schemas.microsoft.com/office/drawing/2014/main" id="{F128F384-4471-4D76-A440-8853FE403BC5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0" y="3227"/>
                            <a:ext cx="142" cy="1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380" name="AutoShape 42">
              <a:extLst>
                <a:ext uri="{FF2B5EF4-FFF2-40B4-BE49-F238E27FC236}">
                  <a16:creationId xmlns:a16="http://schemas.microsoft.com/office/drawing/2014/main" id="{7155A959-488A-40FF-B957-E528EEB22F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47" y="2837"/>
              <a:ext cx="226" cy="156"/>
            </a:xfrm>
            <a:prstGeom prst="rightArrow">
              <a:avLst>
                <a:gd name="adj1" fmla="val 50000"/>
                <a:gd name="adj2" fmla="val 3621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grpSp>
        <p:nvGrpSpPr>
          <p:cNvPr id="15369" name="Group 43">
            <a:extLst>
              <a:ext uri="{FF2B5EF4-FFF2-40B4-BE49-F238E27FC236}">
                <a16:creationId xmlns:a16="http://schemas.microsoft.com/office/drawing/2014/main" id="{6628FD46-3FD0-4527-9D2E-FFD29DC7BF77}"/>
              </a:ext>
            </a:extLst>
          </p:cNvPr>
          <p:cNvGrpSpPr>
            <a:grpSpLocks/>
          </p:cNvGrpSpPr>
          <p:nvPr/>
        </p:nvGrpSpPr>
        <p:grpSpPr bwMode="auto">
          <a:xfrm>
            <a:off x="3276600" y="5300665"/>
            <a:ext cx="2592388" cy="809625"/>
            <a:chOff x="3307" y="3789"/>
            <a:chExt cx="1633" cy="510"/>
          </a:xfrm>
        </p:grpSpPr>
        <p:sp>
          <p:nvSpPr>
            <p:cNvPr id="15376" name="Text Box 44">
              <a:extLst>
                <a:ext uri="{FF2B5EF4-FFF2-40B4-BE49-F238E27FC236}">
                  <a16:creationId xmlns:a16="http://schemas.microsoft.com/office/drawing/2014/main" id="{04DF314E-7CBC-4DA0-BF14-1A82C22EF0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36" y="3893"/>
              <a:ext cx="56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Only if</a:t>
              </a:r>
            </a:p>
          </p:txBody>
        </p:sp>
        <p:graphicFrame>
          <p:nvGraphicFramePr>
            <p:cNvPr id="15377" name="Object 45">
              <a:extLst>
                <a:ext uri="{FF2B5EF4-FFF2-40B4-BE49-F238E27FC236}">
                  <a16:creationId xmlns:a16="http://schemas.microsoft.com/office/drawing/2014/main" id="{BE9C0DAD-F3D4-40B5-B097-65487BB1AE7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4" y="3789"/>
            <a:ext cx="809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5" name="Equation" r:id="rId23" imgW="685800" imgH="431800" progId="Equation.3">
                    <p:embed/>
                  </p:oleObj>
                </mc:Choice>
                <mc:Fallback>
                  <p:oleObj name="Equation" r:id="rId23" imgW="685800" imgH="431800" progId="Equation.3">
                    <p:embed/>
                    <p:pic>
                      <p:nvPicPr>
                        <p:cNvPr id="15377" name="Object 45">
                          <a:extLst>
                            <a:ext uri="{FF2B5EF4-FFF2-40B4-BE49-F238E27FC236}">
                              <a16:creationId xmlns:a16="http://schemas.microsoft.com/office/drawing/2014/main" id="{BE9C0DAD-F3D4-40B5-B097-65487BB1AE7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4" y="3789"/>
                          <a:ext cx="809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8" name="Rectangle 46">
              <a:extLst>
                <a:ext uri="{FF2B5EF4-FFF2-40B4-BE49-F238E27FC236}">
                  <a16:creationId xmlns:a16="http://schemas.microsoft.com/office/drawing/2014/main" id="{4C412102-A1EE-4DCA-82AD-EDECBFDB5F5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07" y="3809"/>
              <a:ext cx="1633" cy="461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grpSp>
        <p:nvGrpSpPr>
          <p:cNvPr id="15370" name="Group 47">
            <a:extLst>
              <a:ext uri="{FF2B5EF4-FFF2-40B4-BE49-F238E27FC236}">
                <a16:creationId xmlns:a16="http://schemas.microsoft.com/office/drawing/2014/main" id="{CC2C97BF-0486-4D46-B0EC-616CE079C5F9}"/>
              </a:ext>
            </a:extLst>
          </p:cNvPr>
          <p:cNvGrpSpPr>
            <a:grpSpLocks/>
          </p:cNvGrpSpPr>
          <p:nvPr/>
        </p:nvGrpSpPr>
        <p:grpSpPr bwMode="auto">
          <a:xfrm>
            <a:off x="7235827" y="1628777"/>
            <a:ext cx="1597025" cy="1160463"/>
            <a:chOff x="4530" y="861"/>
            <a:chExt cx="1006" cy="731"/>
          </a:xfrm>
        </p:grpSpPr>
        <p:sp>
          <p:nvSpPr>
            <p:cNvPr id="15372" name="Line 48">
              <a:extLst>
                <a:ext uri="{FF2B5EF4-FFF2-40B4-BE49-F238E27FC236}">
                  <a16:creationId xmlns:a16="http://schemas.microsoft.com/office/drawing/2014/main" id="{46397132-FEFB-4352-8275-515E5B7CCD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588" y="1342"/>
              <a:ext cx="291" cy="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Text Box 49">
              <a:extLst>
                <a:ext uri="{FF2B5EF4-FFF2-40B4-BE49-F238E27FC236}">
                  <a16:creationId xmlns:a16="http://schemas.microsoft.com/office/drawing/2014/main" id="{D4294F21-F8DD-4B3A-9B20-7B13A813C5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30" y="908"/>
              <a:ext cx="75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Sampling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18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frequency</a:t>
              </a:r>
            </a:p>
          </p:txBody>
        </p:sp>
        <p:graphicFrame>
          <p:nvGraphicFramePr>
            <p:cNvPr id="15374" name="Object 50">
              <a:extLst>
                <a:ext uri="{FF2B5EF4-FFF2-40B4-BE49-F238E27FC236}">
                  <a16:creationId xmlns:a16="http://schemas.microsoft.com/office/drawing/2014/main" id="{A93A821F-77C5-416C-9918-05BB3AC7D13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2" y="861"/>
            <a:ext cx="233" cy="4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" name="Equation" r:id="rId25" imgW="203112" imgH="431613" progId="Equation.3">
                    <p:embed/>
                  </p:oleObj>
                </mc:Choice>
                <mc:Fallback>
                  <p:oleObj name="Equation" r:id="rId25" imgW="203112" imgH="431613" progId="Equation.3">
                    <p:embed/>
                    <p:pic>
                      <p:nvPicPr>
                        <p:cNvPr id="15374" name="Object 50">
                          <a:extLst>
                            <a:ext uri="{FF2B5EF4-FFF2-40B4-BE49-F238E27FC236}">
                              <a16:creationId xmlns:a16="http://schemas.microsoft.com/office/drawing/2014/main" id="{A93A821F-77C5-416C-9918-05BB3AC7D13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2" y="861"/>
                          <a:ext cx="233" cy="4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Rectangle 51">
              <a:extLst>
                <a:ext uri="{FF2B5EF4-FFF2-40B4-BE49-F238E27FC236}">
                  <a16:creationId xmlns:a16="http://schemas.microsoft.com/office/drawing/2014/main" id="{999AEF1B-47F4-4C4A-9A39-7261282A6F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0" y="868"/>
              <a:ext cx="996" cy="4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>
            <a:extLst>
              <a:ext uri="{FF2B5EF4-FFF2-40B4-BE49-F238E27FC236}">
                <a16:creationId xmlns:a16="http://schemas.microsoft.com/office/drawing/2014/main" id="{7F24647F-0412-4369-B4BD-E0125F5FE2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4000">
                <a:ea typeface="ＭＳ Ｐゴシック" panose="020B0600070205080204" pitchFamily="34" charset="-128"/>
              </a:rPr>
              <a:t>Nyquist Theorem</a:t>
            </a:r>
            <a:endParaRPr lang="pt-PT" altLang="pt-PT" sz="4000">
              <a:ea typeface="ＭＳ Ｐゴシック" panose="020B0600070205080204" pitchFamily="34" charset="-128"/>
            </a:endParaRPr>
          </a:p>
        </p:txBody>
      </p:sp>
      <p:grpSp>
        <p:nvGrpSpPr>
          <p:cNvPr id="16388" name="Group 4">
            <a:extLst>
              <a:ext uri="{FF2B5EF4-FFF2-40B4-BE49-F238E27FC236}">
                <a16:creationId xmlns:a16="http://schemas.microsoft.com/office/drawing/2014/main" id="{54BBCB5D-C09B-4D77-8F19-A82D2E5B1EAC}"/>
              </a:ext>
            </a:extLst>
          </p:cNvPr>
          <p:cNvGrpSpPr>
            <a:grpSpLocks/>
          </p:cNvGrpSpPr>
          <p:nvPr/>
        </p:nvGrpSpPr>
        <p:grpSpPr bwMode="auto">
          <a:xfrm>
            <a:off x="755650" y="2376490"/>
            <a:ext cx="1690688" cy="809625"/>
            <a:chOff x="443" y="1743"/>
            <a:chExt cx="1065" cy="510"/>
          </a:xfrm>
        </p:grpSpPr>
        <p:sp>
          <p:nvSpPr>
            <p:cNvPr id="16444" name="Text Box 5">
              <a:extLst>
                <a:ext uri="{FF2B5EF4-FFF2-40B4-BE49-F238E27FC236}">
                  <a16:creationId xmlns:a16="http://schemas.microsoft.com/office/drawing/2014/main" id="{959BDBD5-9F8D-4ACF-A8FC-73D70EBCA6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" y="1840"/>
              <a:ext cx="20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ja-JP" sz="2000">
                  <a:solidFill>
                    <a:schemeClr val="tx1"/>
                  </a:solidFill>
                  <a:ea typeface="ＭＳ Ｐゴシック" panose="020B0600070205080204" pitchFamily="34" charset="-128"/>
                </a:rPr>
                <a:t>If</a:t>
              </a:r>
            </a:p>
          </p:txBody>
        </p:sp>
        <p:graphicFrame>
          <p:nvGraphicFramePr>
            <p:cNvPr id="16445" name="Object 6">
              <a:extLst>
                <a:ext uri="{FF2B5EF4-FFF2-40B4-BE49-F238E27FC236}">
                  <a16:creationId xmlns:a16="http://schemas.microsoft.com/office/drawing/2014/main" id="{6C4F2560-DAC4-4CCE-A39E-C60C3450463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99" y="1743"/>
            <a:ext cx="809" cy="5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685800" imgH="431800" progId="Equation.3">
                    <p:embed/>
                  </p:oleObj>
                </mc:Choice>
                <mc:Fallback>
                  <p:oleObj name="Equation" r:id="rId3" imgW="685800" imgH="431800" progId="Equation.3">
                    <p:embed/>
                    <p:pic>
                      <p:nvPicPr>
                        <p:cNvPr id="16445" name="Object 6">
                          <a:extLst>
                            <a:ext uri="{FF2B5EF4-FFF2-40B4-BE49-F238E27FC236}">
                              <a16:creationId xmlns:a16="http://schemas.microsoft.com/office/drawing/2014/main" id="{6C4F2560-DAC4-4CCE-A39E-C60C345046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" y="1743"/>
                          <a:ext cx="809" cy="5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89" name="Line 7">
            <a:extLst>
              <a:ext uri="{FF2B5EF4-FFF2-40B4-BE49-F238E27FC236}">
                <a16:creationId xmlns:a16="http://schemas.microsoft.com/office/drawing/2014/main" id="{CE3A045C-D7C1-4A1D-A9D9-3B04380B383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9690" y="3563938"/>
            <a:ext cx="4264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0" name="Line 8">
            <a:extLst>
              <a:ext uri="{FF2B5EF4-FFF2-40B4-BE49-F238E27FC236}">
                <a16:creationId xmlns:a16="http://schemas.microsoft.com/office/drawing/2014/main" id="{A1C5F857-6B77-4EF4-919D-3BC6C4B176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86288" y="2528890"/>
            <a:ext cx="0" cy="15398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6391" name="Group 9">
            <a:extLst>
              <a:ext uri="{FF2B5EF4-FFF2-40B4-BE49-F238E27FC236}">
                <a16:creationId xmlns:a16="http://schemas.microsoft.com/office/drawing/2014/main" id="{601B4277-113B-4E2C-8AB0-C10ABF915C37}"/>
              </a:ext>
            </a:extLst>
          </p:cNvPr>
          <p:cNvGrpSpPr>
            <a:grpSpLocks/>
          </p:cNvGrpSpPr>
          <p:nvPr/>
        </p:nvGrpSpPr>
        <p:grpSpPr bwMode="auto">
          <a:xfrm>
            <a:off x="4108450" y="3154363"/>
            <a:ext cx="952500" cy="398462"/>
            <a:chOff x="1064" y="3093"/>
            <a:chExt cx="600" cy="395"/>
          </a:xfrm>
        </p:grpSpPr>
        <p:sp>
          <p:nvSpPr>
            <p:cNvPr id="16441" name="Line 10">
              <a:extLst>
                <a:ext uri="{FF2B5EF4-FFF2-40B4-BE49-F238E27FC236}">
                  <a16:creationId xmlns:a16="http://schemas.microsoft.com/office/drawing/2014/main" id="{D43A9DC3-0BA8-468E-8FE5-15C925E565B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2" name="Line 11">
              <a:extLst>
                <a:ext uri="{FF2B5EF4-FFF2-40B4-BE49-F238E27FC236}">
                  <a16:creationId xmlns:a16="http://schemas.microsoft.com/office/drawing/2014/main" id="{0D314266-B85E-4A39-988C-E2E83091D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3" name="Line 12">
              <a:extLst>
                <a:ext uri="{FF2B5EF4-FFF2-40B4-BE49-F238E27FC236}">
                  <a16:creationId xmlns:a16="http://schemas.microsoft.com/office/drawing/2014/main" id="{9FF9857E-19EB-4A0F-860D-A9BFA1B92B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6392" name="Object 13">
            <a:extLst>
              <a:ext uri="{FF2B5EF4-FFF2-40B4-BE49-F238E27FC236}">
                <a16:creationId xmlns:a16="http://schemas.microsoft.com/office/drawing/2014/main" id="{7F958BAD-22CD-4354-BFF4-2C544A6AC5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8040" y="2333625"/>
          <a:ext cx="657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381000" imgH="228600" progId="Equation.3">
                  <p:embed/>
                </p:oleObj>
              </mc:Choice>
              <mc:Fallback>
                <p:oleObj name="Equation" r:id="rId5" imgW="381000" imgH="228600" progId="Equation.3">
                  <p:embed/>
                  <p:pic>
                    <p:nvPicPr>
                      <p:cNvPr id="16392" name="Object 13">
                        <a:extLst>
                          <a:ext uri="{FF2B5EF4-FFF2-40B4-BE49-F238E27FC236}">
                            <a16:creationId xmlns:a16="http://schemas.microsoft.com/office/drawing/2014/main" id="{7F958BAD-22CD-4354-BFF4-2C544A6AC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40" y="2333625"/>
                        <a:ext cx="657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Object 14">
            <a:extLst>
              <a:ext uri="{FF2B5EF4-FFF2-40B4-BE49-F238E27FC236}">
                <a16:creationId xmlns:a16="http://schemas.microsoft.com/office/drawing/2014/main" id="{3D4F6615-ECEB-4559-952C-460FA2D8A5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2" y="3506790"/>
          <a:ext cx="4302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279400" imgH="228600" progId="Equation.3">
                  <p:embed/>
                </p:oleObj>
              </mc:Choice>
              <mc:Fallback>
                <p:oleObj name="Equation" r:id="rId7" imgW="279400" imgH="228600" progId="Equation.3">
                  <p:embed/>
                  <p:pic>
                    <p:nvPicPr>
                      <p:cNvPr id="16393" name="Object 14">
                        <a:extLst>
                          <a:ext uri="{FF2B5EF4-FFF2-40B4-BE49-F238E27FC236}">
                            <a16:creationId xmlns:a16="http://schemas.microsoft.com/office/drawing/2014/main" id="{3D4F6615-ECEB-4559-952C-460FA2D8A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2" y="3506790"/>
                        <a:ext cx="43021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5">
            <a:extLst>
              <a:ext uri="{FF2B5EF4-FFF2-40B4-BE49-F238E27FC236}">
                <a16:creationId xmlns:a16="http://schemas.microsoft.com/office/drawing/2014/main" id="{7141FEA4-2187-41E4-9E91-CC259A2E4F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40265" y="2795590"/>
          <a:ext cx="3889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317225" imgH="342603" progId="Equation.3">
                  <p:embed/>
                </p:oleObj>
              </mc:Choice>
              <mc:Fallback>
                <p:oleObj name="Equation" r:id="rId9" imgW="317225" imgH="342603" progId="Equation.3">
                  <p:embed/>
                  <p:pic>
                    <p:nvPicPr>
                      <p:cNvPr id="16394" name="Object 15">
                        <a:extLst>
                          <a:ext uri="{FF2B5EF4-FFF2-40B4-BE49-F238E27FC236}">
                            <a16:creationId xmlns:a16="http://schemas.microsoft.com/office/drawing/2014/main" id="{7141FEA4-2187-41E4-9E91-CC259A2E4F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5" y="2795590"/>
                        <a:ext cx="388937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5" name="Group 16">
            <a:extLst>
              <a:ext uri="{FF2B5EF4-FFF2-40B4-BE49-F238E27FC236}">
                <a16:creationId xmlns:a16="http://schemas.microsoft.com/office/drawing/2014/main" id="{99679241-B4BC-4029-923E-4B419731AAB9}"/>
              </a:ext>
            </a:extLst>
          </p:cNvPr>
          <p:cNvGrpSpPr>
            <a:grpSpLocks/>
          </p:cNvGrpSpPr>
          <p:nvPr/>
        </p:nvGrpSpPr>
        <p:grpSpPr bwMode="auto">
          <a:xfrm>
            <a:off x="4829175" y="3155952"/>
            <a:ext cx="952500" cy="398463"/>
            <a:chOff x="1064" y="3093"/>
            <a:chExt cx="600" cy="395"/>
          </a:xfrm>
        </p:grpSpPr>
        <p:sp>
          <p:nvSpPr>
            <p:cNvPr id="16438" name="Line 17">
              <a:extLst>
                <a:ext uri="{FF2B5EF4-FFF2-40B4-BE49-F238E27FC236}">
                  <a16:creationId xmlns:a16="http://schemas.microsoft.com/office/drawing/2014/main" id="{B96B96C4-8DCE-479C-B231-7670FCB2EC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9" name="Line 18">
              <a:extLst>
                <a:ext uri="{FF2B5EF4-FFF2-40B4-BE49-F238E27FC236}">
                  <a16:creationId xmlns:a16="http://schemas.microsoft.com/office/drawing/2014/main" id="{7D0663D8-952A-4AF0-A336-7564615C1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40" name="Line 19">
              <a:extLst>
                <a:ext uri="{FF2B5EF4-FFF2-40B4-BE49-F238E27FC236}">
                  <a16:creationId xmlns:a16="http://schemas.microsoft.com/office/drawing/2014/main" id="{1FCAF950-8329-4D87-883E-30498E4D53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6" name="Line 20">
            <a:extLst>
              <a:ext uri="{FF2B5EF4-FFF2-40B4-BE49-F238E27FC236}">
                <a16:creationId xmlns:a16="http://schemas.microsoft.com/office/drawing/2014/main" id="{1A8F5CEA-F0E7-4EF1-85E5-D2BF201361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292725" y="2746375"/>
            <a:ext cx="0" cy="132238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7" name="Line 21">
            <a:extLst>
              <a:ext uri="{FF2B5EF4-FFF2-40B4-BE49-F238E27FC236}">
                <a16:creationId xmlns:a16="http://schemas.microsoft.com/office/drawing/2014/main" id="{97AAE7A8-BACA-41C8-9DD4-8A3C0211E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4225" y="3979863"/>
            <a:ext cx="687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398" name="Object 22">
            <a:extLst>
              <a:ext uri="{FF2B5EF4-FFF2-40B4-BE49-F238E27FC236}">
                <a16:creationId xmlns:a16="http://schemas.microsoft.com/office/drawing/2014/main" id="{DDCFF291-EFAF-451E-8C7F-D2F66643980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87900" y="3959225"/>
          <a:ext cx="3937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317225" imgH="342603" progId="Equation.3">
                  <p:embed/>
                </p:oleObj>
              </mc:Choice>
              <mc:Fallback>
                <p:oleObj name="Equation" r:id="rId11" imgW="317225" imgH="342603" progId="Equation.3">
                  <p:embed/>
                  <p:pic>
                    <p:nvPicPr>
                      <p:cNvPr id="16398" name="Object 22">
                        <a:extLst>
                          <a:ext uri="{FF2B5EF4-FFF2-40B4-BE49-F238E27FC236}">
                            <a16:creationId xmlns:a16="http://schemas.microsoft.com/office/drawing/2014/main" id="{DDCFF291-EFAF-451E-8C7F-D2F6664398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959225"/>
                        <a:ext cx="3937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23">
            <a:extLst>
              <a:ext uri="{FF2B5EF4-FFF2-40B4-BE49-F238E27FC236}">
                <a16:creationId xmlns:a16="http://schemas.microsoft.com/office/drawing/2014/main" id="{10FA59A4-4C3A-4638-8CAF-EBEC382D63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62752" y="3567113"/>
          <a:ext cx="2254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26835" imgH="139518" progId="Equation.3">
                  <p:embed/>
                </p:oleObj>
              </mc:Choice>
              <mc:Fallback>
                <p:oleObj name="Equation" r:id="rId13" imgW="126835" imgH="139518" progId="Equation.3">
                  <p:embed/>
                  <p:pic>
                    <p:nvPicPr>
                      <p:cNvPr id="16399" name="Object 23">
                        <a:extLst>
                          <a:ext uri="{FF2B5EF4-FFF2-40B4-BE49-F238E27FC236}">
                            <a16:creationId xmlns:a16="http://schemas.microsoft.com/office/drawing/2014/main" id="{10FA59A4-4C3A-4638-8CAF-EBEC382D6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2" y="3567113"/>
                        <a:ext cx="225425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0" name="Group 24">
            <a:extLst>
              <a:ext uri="{FF2B5EF4-FFF2-40B4-BE49-F238E27FC236}">
                <a16:creationId xmlns:a16="http://schemas.microsoft.com/office/drawing/2014/main" id="{E2D3B3F4-ADBB-45AF-B43E-2D06A4FA881D}"/>
              </a:ext>
            </a:extLst>
          </p:cNvPr>
          <p:cNvGrpSpPr>
            <a:grpSpLocks/>
          </p:cNvGrpSpPr>
          <p:nvPr/>
        </p:nvGrpSpPr>
        <p:grpSpPr bwMode="auto">
          <a:xfrm>
            <a:off x="3384550" y="3151188"/>
            <a:ext cx="952500" cy="398462"/>
            <a:chOff x="1064" y="3093"/>
            <a:chExt cx="600" cy="395"/>
          </a:xfrm>
        </p:grpSpPr>
        <p:sp>
          <p:nvSpPr>
            <p:cNvPr id="16435" name="Line 25">
              <a:extLst>
                <a:ext uri="{FF2B5EF4-FFF2-40B4-BE49-F238E27FC236}">
                  <a16:creationId xmlns:a16="http://schemas.microsoft.com/office/drawing/2014/main" id="{DC6AEB35-90E9-420A-BA41-12693C29800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6" name="Line 26">
              <a:extLst>
                <a:ext uri="{FF2B5EF4-FFF2-40B4-BE49-F238E27FC236}">
                  <a16:creationId xmlns:a16="http://schemas.microsoft.com/office/drawing/2014/main" id="{B9B9F892-B5C8-444C-A434-BF849EDDCB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7" name="Line 27">
              <a:extLst>
                <a:ext uri="{FF2B5EF4-FFF2-40B4-BE49-F238E27FC236}">
                  <a16:creationId xmlns:a16="http://schemas.microsoft.com/office/drawing/2014/main" id="{BD90B1B4-85CE-4AD9-9DAB-F43045642C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01" name="Group 28">
            <a:extLst>
              <a:ext uri="{FF2B5EF4-FFF2-40B4-BE49-F238E27FC236}">
                <a16:creationId xmlns:a16="http://schemas.microsoft.com/office/drawing/2014/main" id="{99F3E7D5-E86F-4E5D-9D83-44372F7EFCF4}"/>
              </a:ext>
            </a:extLst>
          </p:cNvPr>
          <p:cNvGrpSpPr>
            <a:grpSpLocks/>
          </p:cNvGrpSpPr>
          <p:nvPr/>
        </p:nvGrpSpPr>
        <p:grpSpPr bwMode="auto">
          <a:xfrm>
            <a:off x="2660650" y="3148013"/>
            <a:ext cx="952500" cy="398462"/>
            <a:chOff x="1064" y="3093"/>
            <a:chExt cx="600" cy="395"/>
          </a:xfrm>
        </p:grpSpPr>
        <p:sp>
          <p:nvSpPr>
            <p:cNvPr id="16432" name="Line 29">
              <a:extLst>
                <a:ext uri="{FF2B5EF4-FFF2-40B4-BE49-F238E27FC236}">
                  <a16:creationId xmlns:a16="http://schemas.microsoft.com/office/drawing/2014/main" id="{4C3F8478-72B7-46BE-87BA-FEE9611C4A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3" name="Line 30">
              <a:extLst>
                <a:ext uri="{FF2B5EF4-FFF2-40B4-BE49-F238E27FC236}">
                  <a16:creationId xmlns:a16="http://schemas.microsoft.com/office/drawing/2014/main" id="{C6AA9514-9BF2-426A-9511-2F3A90421E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4" name="Line 31">
              <a:extLst>
                <a:ext uri="{FF2B5EF4-FFF2-40B4-BE49-F238E27FC236}">
                  <a16:creationId xmlns:a16="http://schemas.microsoft.com/office/drawing/2014/main" id="{161F9B9D-C4A6-4D2D-AEB2-10419FAE70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02" name="Group 32">
            <a:extLst>
              <a:ext uri="{FF2B5EF4-FFF2-40B4-BE49-F238E27FC236}">
                <a16:creationId xmlns:a16="http://schemas.microsoft.com/office/drawing/2014/main" id="{635C274A-FB20-479B-ACE8-4C73D3CDA2D7}"/>
              </a:ext>
            </a:extLst>
          </p:cNvPr>
          <p:cNvGrpSpPr>
            <a:grpSpLocks/>
          </p:cNvGrpSpPr>
          <p:nvPr/>
        </p:nvGrpSpPr>
        <p:grpSpPr bwMode="auto">
          <a:xfrm>
            <a:off x="5551488" y="3157538"/>
            <a:ext cx="952500" cy="398462"/>
            <a:chOff x="1064" y="3093"/>
            <a:chExt cx="600" cy="395"/>
          </a:xfrm>
        </p:grpSpPr>
        <p:sp>
          <p:nvSpPr>
            <p:cNvPr id="16429" name="Line 33">
              <a:extLst>
                <a:ext uri="{FF2B5EF4-FFF2-40B4-BE49-F238E27FC236}">
                  <a16:creationId xmlns:a16="http://schemas.microsoft.com/office/drawing/2014/main" id="{C48009F7-2B5A-4A0C-B192-C6D5505D56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4" y="3094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0" name="Line 34">
              <a:extLst>
                <a:ext uri="{FF2B5EF4-FFF2-40B4-BE49-F238E27FC236}">
                  <a16:creationId xmlns:a16="http://schemas.microsoft.com/office/drawing/2014/main" id="{354F0C28-98DB-4DB0-ADEB-6020D388CF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6" y="3093"/>
              <a:ext cx="23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31" name="Line 35">
              <a:extLst>
                <a:ext uri="{FF2B5EF4-FFF2-40B4-BE49-F238E27FC236}">
                  <a16:creationId xmlns:a16="http://schemas.microsoft.com/office/drawing/2014/main" id="{910886E8-DFF8-4527-804D-B82077596E9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77" y="3095"/>
              <a:ext cx="187" cy="3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03" name="Group 36">
            <a:extLst>
              <a:ext uri="{FF2B5EF4-FFF2-40B4-BE49-F238E27FC236}">
                <a16:creationId xmlns:a16="http://schemas.microsoft.com/office/drawing/2014/main" id="{28F1ABE1-6488-4842-BB26-42B164ED7A3C}"/>
              </a:ext>
            </a:extLst>
          </p:cNvPr>
          <p:cNvGrpSpPr>
            <a:grpSpLocks/>
          </p:cNvGrpSpPr>
          <p:nvPr/>
        </p:nvGrpSpPr>
        <p:grpSpPr bwMode="auto">
          <a:xfrm>
            <a:off x="2597150" y="3144840"/>
            <a:ext cx="4210050" cy="255587"/>
            <a:chOff x="1542" y="1312"/>
            <a:chExt cx="2652" cy="161"/>
          </a:xfrm>
        </p:grpSpPr>
        <p:sp>
          <p:nvSpPr>
            <p:cNvPr id="16411" name="Line 37">
              <a:extLst>
                <a:ext uri="{FF2B5EF4-FFF2-40B4-BE49-F238E27FC236}">
                  <a16:creationId xmlns:a16="http://schemas.microsoft.com/office/drawing/2014/main" id="{78FD9EFD-9254-45BF-8060-B1D869D532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14" y="1313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2" name="Line 38">
              <a:extLst>
                <a:ext uri="{FF2B5EF4-FFF2-40B4-BE49-F238E27FC236}">
                  <a16:creationId xmlns:a16="http://schemas.microsoft.com/office/drawing/2014/main" id="{494165CB-92E5-45D8-B844-8300BAAFAA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2" y="1317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Line 39">
              <a:extLst>
                <a:ext uri="{FF2B5EF4-FFF2-40B4-BE49-F238E27FC236}">
                  <a16:creationId xmlns:a16="http://schemas.microsoft.com/office/drawing/2014/main" id="{C44C1864-97C0-457F-8556-A364EE75252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51" y="1312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Line 40">
              <a:extLst>
                <a:ext uri="{FF2B5EF4-FFF2-40B4-BE49-F238E27FC236}">
                  <a16:creationId xmlns:a16="http://schemas.microsoft.com/office/drawing/2014/main" id="{8B8B2B11-8811-4BD8-A245-EDA01F8639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64" y="1313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5" name="Line 41">
              <a:extLst>
                <a:ext uri="{FF2B5EF4-FFF2-40B4-BE49-F238E27FC236}">
                  <a16:creationId xmlns:a16="http://schemas.microsoft.com/office/drawing/2014/main" id="{2BB22B80-E01B-4B9E-B7C2-A033FBA9E9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58" y="1317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Line 42">
              <a:extLst>
                <a:ext uri="{FF2B5EF4-FFF2-40B4-BE49-F238E27FC236}">
                  <a16:creationId xmlns:a16="http://schemas.microsoft.com/office/drawing/2014/main" id="{B7F60D35-1A94-4717-8A76-1985EC7EC46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95" y="1316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7" name="Line 43">
              <a:extLst>
                <a:ext uri="{FF2B5EF4-FFF2-40B4-BE49-F238E27FC236}">
                  <a16:creationId xmlns:a16="http://schemas.microsoft.com/office/drawing/2014/main" id="{31C15666-16B3-4AC5-8F15-2CA5B31A19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108" y="1317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Line 44">
              <a:extLst>
                <a:ext uri="{FF2B5EF4-FFF2-40B4-BE49-F238E27FC236}">
                  <a16:creationId xmlns:a16="http://schemas.microsoft.com/office/drawing/2014/main" id="{AF6B274D-D950-4F25-A9C9-2242F1594FD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26" y="1324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9" name="Line 45">
              <a:extLst>
                <a:ext uri="{FF2B5EF4-FFF2-40B4-BE49-F238E27FC236}">
                  <a16:creationId xmlns:a16="http://schemas.microsoft.com/office/drawing/2014/main" id="{5E73525B-5A99-40E9-A476-DE42F4E5E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3" y="1323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0" name="Line 46">
              <a:extLst>
                <a:ext uri="{FF2B5EF4-FFF2-40B4-BE49-F238E27FC236}">
                  <a16:creationId xmlns:a16="http://schemas.microsoft.com/office/drawing/2014/main" id="{B5776FEC-FAAE-45EA-9A55-6974C37C11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6" y="1324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1" name="Line 47">
              <a:extLst>
                <a:ext uri="{FF2B5EF4-FFF2-40B4-BE49-F238E27FC236}">
                  <a16:creationId xmlns:a16="http://schemas.microsoft.com/office/drawing/2014/main" id="{C88A4186-ACBC-4522-972E-16F1405E3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6" y="1321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Line 48">
              <a:extLst>
                <a:ext uri="{FF2B5EF4-FFF2-40B4-BE49-F238E27FC236}">
                  <a16:creationId xmlns:a16="http://schemas.microsoft.com/office/drawing/2014/main" id="{6EC4DF6F-EB68-467F-A382-9F4F2DC1DE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19" y="1322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3" name="Line 49">
              <a:extLst>
                <a:ext uri="{FF2B5EF4-FFF2-40B4-BE49-F238E27FC236}">
                  <a16:creationId xmlns:a16="http://schemas.microsoft.com/office/drawing/2014/main" id="{3A8ED55E-7939-4121-B97A-7B8E0A6122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84" y="1322"/>
              <a:ext cx="2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4" name="Line 50">
              <a:extLst>
                <a:ext uri="{FF2B5EF4-FFF2-40B4-BE49-F238E27FC236}">
                  <a16:creationId xmlns:a16="http://schemas.microsoft.com/office/drawing/2014/main" id="{3AF687F2-0176-4EEF-9573-69D862B0A5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14" y="1321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5" name="Line 51">
              <a:extLst>
                <a:ext uri="{FF2B5EF4-FFF2-40B4-BE49-F238E27FC236}">
                  <a16:creationId xmlns:a16="http://schemas.microsoft.com/office/drawing/2014/main" id="{C050FAA1-E100-46FA-829F-FE35B7BDE6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27" y="1322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6" name="Line 52">
              <a:extLst>
                <a:ext uri="{FF2B5EF4-FFF2-40B4-BE49-F238E27FC236}">
                  <a16:creationId xmlns:a16="http://schemas.microsoft.com/office/drawing/2014/main" id="{733D7140-E30C-4C48-ABFA-057B2A56A5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42" y="1312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7" name="Line 53">
              <a:extLst>
                <a:ext uri="{FF2B5EF4-FFF2-40B4-BE49-F238E27FC236}">
                  <a16:creationId xmlns:a16="http://schemas.microsoft.com/office/drawing/2014/main" id="{F3BF2E14-CE2F-4A4E-8768-7BE8861673B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5" y="1313"/>
              <a:ext cx="115" cy="1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8" name="Line 54">
              <a:extLst>
                <a:ext uri="{FF2B5EF4-FFF2-40B4-BE49-F238E27FC236}">
                  <a16:creationId xmlns:a16="http://schemas.microsoft.com/office/drawing/2014/main" id="{359F131B-1AE2-4988-AFD6-DFF4789FE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9" y="1321"/>
              <a:ext cx="1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404" name="Text Box 55">
            <a:extLst>
              <a:ext uri="{FF2B5EF4-FFF2-40B4-BE49-F238E27FC236}">
                <a16:creationId xmlns:a16="http://schemas.microsoft.com/office/drawing/2014/main" id="{1656DFED-CC9B-4A33-8108-8AF815C1D5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67527" y="2882900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 b="1">
                <a:solidFill>
                  <a:schemeClr val="accent2"/>
                </a:solidFill>
                <a:ea typeface="ＭＳ Ｐゴシック" panose="020B0600070205080204" pitchFamily="34" charset="-128"/>
              </a:rPr>
              <a:t>Aliasing</a:t>
            </a:r>
          </a:p>
        </p:txBody>
      </p:sp>
      <p:grpSp>
        <p:nvGrpSpPr>
          <p:cNvPr id="16405" name="Group 71">
            <a:extLst>
              <a:ext uri="{FF2B5EF4-FFF2-40B4-BE49-F238E27FC236}">
                <a16:creationId xmlns:a16="http://schemas.microsoft.com/office/drawing/2014/main" id="{A3270F40-0F5F-43CF-AC99-E6A68F3BC9D0}"/>
              </a:ext>
            </a:extLst>
          </p:cNvPr>
          <p:cNvGrpSpPr>
            <a:grpSpLocks/>
          </p:cNvGrpSpPr>
          <p:nvPr/>
        </p:nvGrpSpPr>
        <p:grpSpPr bwMode="auto">
          <a:xfrm>
            <a:off x="1971675" y="4673600"/>
            <a:ext cx="5513388" cy="484188"/>
            <a:chOff x="918" y="3931"/>
            <a:chExt cx="3473" cy="305"/>
          </a:xfrm>
        </p:grpSpPr>
        <p:grpSp>
          <p:nvGrpSpPr>
            <p:cNvPr id="16407" name="Group 72">
              <a:extLst>
                <a:ext uri="{FF2B5EF4-FFF2-40B4-BE49-F238E27FC236}">
                  <a16:creationId xmlns:a16="http://schemas.microsoft.com/office/drawing/2014/main" id="{379A18F8-CDBD-4FF1-B4B1-3F2B5A4582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8" y="3955"/>
              <a:ext cx="3468" cy="272"/>
              <a:chOff x="464" y="4023"/>
              <a:chExt cx="3468" cy="272"/>
            </a:xfrm>
          </p:grpSpPr>
          <p:sp>
            <p:nvSpPr>
              <p:cNvPr id="16409" name="Text Box 73">
                <a:extLst>
                  <a:ext uri="{FF2B5EF4-FFF2-40B4-BE49-F238E27FC236}">
                    <a16:creationId xmlns:a16="http://schemas.microsoft.com/office/drawing/2014/main" id="{ED81E5AD-BC81-4A67-94AB-6CDC45C411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64" y="4023"/>
                <a:ext cx="309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ja-JP" sz="2000">
                    <a:solidFill>
                      <a:schemeClr val="tx1"/>
                    </a:solidFill>
                    <a:ea typeface="ＭＳ Ｐゴシック" panose="020B0600070205080204" pitchFamily="34" charset="-128"/>
                  </a:rPr>
                  <a:t>Sampling frequency must be greater than </a:t>
                </a:r>
              </a:p>
            </p:txBody>
          </p:sp>
          <p:graphicFrame>
            <p:nvGraphicFramePr>
              <p:cNvPr id="16410" name="Object 74">
                <a:extLst>
                  <a:ext uri="{FF2B5EF4-FFF2-40B4-BE49-F238E27FC236}">
                    <a16:creationId xmlns:a16="http://schemas.microsoft.com/office/drawing/2014/main" id="{05ABAF6B-ED54-4D7F-89F5-D4686BE6EAB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514" y="4025"/>
              <a:ext cx="418" cy="2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04" name="Equation" r:id="rId15" imgW="355446" imgH="228501" progId="Equation.3">
                      <p:embed/>
                    </p:oleObj>
                  </mc:Choice>
                  <mc:Fallback>
                    <p:oleObj name="Equation" r:id="rId15" imgW="355446" imgH="228501" progId="Equation.3">
                      <p:embed/>
                      <p:pic>
                        <p:nvPicPr>
                          <p:cNvPr id="16410" name="Object 74">
                            <a:extLst>
                              <a:ext uri="{FF2B5EF4-FFF2-40B4-BE49-F238E27FC236}">
                                <a16:creationId xmlns:a16="http://schemas.microsoft.com/office/drawing/2014/main" id="{05ABAF6B-ED54-4D7F-89F5-D4686BE6EAB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4" y="4025"/>
                            <a:ext cx="418" cy="2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08" name="Rectangle 75">
              <a:extLst>
                <a:ext uri="{FF2B5EF4-FFF2-40B4-BE49-F238E27FC236}">
                  <a16:creationId xmlns:a16="http://schemas.microsoft.com/office/drawing/2014/main" id="{F798855B-FB68-4F7F-8C09-4BE5839CBF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35" y="3931"/>
              <a:ext cx="3456" cy="305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4">
            <a:extLst>
              <a:ext uri="{FF2B5EF4-FFF2-40B4-BE49-F238E27FC236}">
                <a16:creationId xmlns:a16="http://schemas.microsoft.com/office/drawing/2014/main" id="{9F6457CB-87B9-410A-890D-8F75CB21BE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Aliasing</a:t>
            </a:r>
          </a:p>
        </p:txBody>
      </p:sp>
      <p:pic>
        <p:nvPicPr>
          <p:cNvPr id="17412" name="Picture 5">
            <a:extLst>
              <a:ext uri="{FF2B5EF4-FFF2-40B4-BE49-F238E27FC236}">
                <a16:creationId xmlns:a16="http://schemas.microsoft.com/office/drawing/2014/main" id="{2C168FBC-C8D3-438A-A691-C3EEF10D27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57" t="42381" r="29428" b="27142"/>
          <a:stretch>
            <a:fillRect/>
          </a:stretch>
        </p:blipFill>
        <p:spPr bwMode="auto">
          <a:xfrm>
            <a:off x="733425" y="2019300"/>
            <a:ext cx="2514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6">
            <a:extLst>
              <a:ext uri="{FF2B5EF4-FFF2-40B4-BE49-F238E27FC236}">
                <a16:creationId xmlns:a16="http://schemas.microsoft.com/office/drawing/2014/main" id="{6144C0A8-C2F1-419A-8960-E7E5D4701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575052"/>
            <a:ext cx="331311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  <a:cs typeface="Arial" panose="020B0604020202020204" pitchFamily="34" charset="0"/>
              </a:rPr>
              <a:t>Picket fence reced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  <a:cs typeface="Arial" panose="020B0604020202020204" pitchFamily="34" charset="0"/>
              </a:rPr>
              <a:t>into the distance wil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  <a:cs typeface="Arial" panose="020B0604020202020204" pitchFamily="34" charset="0"/>
              </a:rPr>
              <a:t>produce aliasing…</a:t>
            </a:r>
          </a:p>
        </p:txBody>
      </p:sp>
      <p:grpSp>
        <p:nvGrpSpPr>
          <p:cNvPr id="17414" name="Group 7">
            <a:extLst>
              <a:ext uri="{FF2B5EF4-FFF2-40B4-BE49-F238E27FC236}">
                <a16:creationId xmlns:a16="http://schemas.microsoft.com/office/drawing/2014/main" id="{2A98C232-276B-4523-BACC-7C8E4BCF93E3}"/>
              </a:ext>
            </a:extLst>
          </p:cNvPr>
          <p:cNvGrpSpPr>
            <a:grpSpLocks/>
          </p:cNvGrpSpPr>
          <p:nvPr/>
        </p:nvGrpSpPr>
        <p:grpSpPr bwMode="auto">
          <a:xfrm>
            <a:off x="4725988" y="1890715"/>
            <a:ext cx="3429000" cy="1628775"/>
            <a:chOff x="2976" y="558"/>
            <a:chExt cx="2160" cy="1026"/>
          </a:xfrm>
        </p:grpSpPr>
        <p:pic>
          <p:nvPicPr>
            <p:cNvPr id="17421" name="Picture 8">
              <a:extLst>
                <a:ext uri="{FF2B5EF4-FFF2-40B4-BE49-F238E27FC236}">
                  <a16:creationId xmlns:a16="http://schemas.microsoft.com/office/drawing/2014/main" id="{A839A11E-7EEB-49CC-BB2B-3EDC8EA25EE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CCCCCC"/>
                </a:clrFrom>
                <a:clrTo>
                  <a:srgbClr val="CCCCCC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770" t="-5556" r="20000"/>
            <a:stretch>
              <a:fillRect/>
            </a:stretch>
          </p:blipFill>
          <p:spPr bwMode="auto">
            <a:xfrm>
              <a:off x="2976" y="672"/>
              <a:ext cx="2160" cy="9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22" name="Text Box 9">
              <a:extLst>
                <a:ext uri="{FF2B5EF4-FFF2-40B4-BE49-F238E27FC236}">
                  <a16:creationId xmlns:a16="http://schemas.microsoft.com/office/drawing/2014/main" id="{ED7FD7D0-3860-485E-9FC8-ECD957976A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7" y="558"/>
              <a:ext cx="97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2000">
                  <a:solidFill>
                    <a:schemeClr val="tx1"/>
                  </a:solidFill>
                  <a:cs typeface="Arial" panose="020B0604020202020204" pitchFamily="34" charset="0"/>
                </a:rPr>
                <a:t>Input signal:</a:t>
              </a:r>
            </a:p>
          </p:txBody>
        </p:sp>
      </p:grpSp>
      <p:grpSp>
        <p:nvGrpSpPr>
          <p:cNvPr id="17415" name="Group 10">
            <a:extLst>
              <a:ext uri="{FF2B5EF4-FFF2-40B4-BE49-F238E27FC236}">
                <a16:creationId xmlns:a16="http://schemas.microsoft.com/office/drawing/2014/main" id="{08F4F36C-18A6-4DE1-BBFD-7B442330047D}"/>
              </a:ext>
            </a:extLst>
          </p:cNvPr>
          <p:cNvGrpSpPr>
            <a:grpSpLocks/>
          </p:cNvGrpSpPr>
          <p:nvPr/>
        </p:nvGrpSpPr>
        <p:grpSpPr bwMode="auto">
          <a:xfrm>
            <a:off x="823915" y="3440113"/>
            <a:ext cx="7635875" cy="2436812"/>
            <a:chOff x="518" y="1534"/>
            <a:chExt cx="4810" cy="1535"/>
          </a:xfrm>
        </p:grpSpPr>
        <p:pic>
          <p:nvPicPr>
            <p:cNvPr id="17417" name="Picture 11">
              <a:extLst>
                <a:ext uri="{FF2B5EF4-FFF2-40B4-BE49-F238E27FC236}">
                  <a16:creationId xmlns:a16="http://schemas.microsoft.com/office/drawing/2014/main" id="{EF9C04FD-C229-4B73-A304-E1654CEA8B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8" y="1776"/>
              <a:ext cx="2640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8" name="Text Box 12">
              <a:extLst>
                <a:ext uri="{FF2B5EF4-FFF2-40B4-BE49-F238E27FC236}">
                  <a16:creationId xmlns:a16="http://schemas.microsoft.com/office/drawing/2014/main" id="{A27C9016-DB6E-4FD1-8849-ECB4013986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90" y="2838"/>
              <a:ext cx="234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1800">
                  <a:solidFill>
                    <a:schemeClr val="tx1"/>
                  </a:solidFill>
                  <a:cs typeface="Arial" panose="020B0604020202020204" pitchFamily="34" charset="0"/>
                </a:rPr>
                <a:t>x = 0:.05:5;  imagesc(sin((2.^x).*x))</a:t>
              </a:r>
            </a:p>
          </p:txBody>
        </p:sp>
        <p:sp>
          <p:nvSpPr>
            <p:cNvPr id="17419" name="Text Box 13">
              <a:extLst>
                <a:ext uri="{FF2B5EF4-FFF2-40B4-BE49-F238E27FC236}">
                  <a16:creationId xmlns:a16="http://schemas.microsoft.com/office/drawing/2014/main" id="{2F08296A-384F-46CF-B667-7DE6C35DC0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67" y="1534"/>
              <a:ext cx="11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2000">
                  <a:solidFill>
                    <a:schemeClr val="tx1"/>
                  </a:solidFill>
                  <a:cs typeface="Arial" panose="020B0604020202020204" pitchFamily="34" charset="0"/>
                </a:rPr>
                <a:t>Matlab output:</a:t>
              </a:r>
            </a:p>
          </p:txBody>
        </p:sp>
        <p:sp>
          <p:nvSpPr>
            <p:cNvPr id="17420" name="Text Box 14">
              <a:extLst>
                <a:ext uri="{FF2B5EF4-FFF2-40B4-BE49-F238E27FC236}">
                  <a16:creationId xmlns:a16="http://schemas.microsoft.com/office/drawing/2014/main" id="{6147128E-2785-4FB9-A19E-5CF30BA339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8" y="2743"/>
              <a:ext cx="5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pt-PT" sz="2000">
                  <a:solidFill>
                    <a:schemeClr val="tx1"/>
                  </a:solidFill>
                  <a:cs typeface="Arial" panose="020B0604020202020204" pitchFamily="34" charset="0"/>
                </a:rPr>
                <a:t>WHY?</a:t>
              </a:r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2">
            <a:extLst>
              <a:ext uri="{FF2B5EF4-FFF2-40B4-BE49-F238E27FC236}">
                <a16:creationId xmlns:a16="http://schemas.microsoft.com/office/drawing/2014/main" id="{13D63481-ACA1-43AA-9978-6718EF7BB17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Quantization</a:t>
            </a:r>
          </a:p>
        </p:txBody>
      </p:sp>
      <p:sp>
        <p:nvSpPr>
          <p:cNvPr id="18436" name="Rectangle 7">
            <a:extLst>
              <a:ext uri="{FF2B5EF4-FFF2-40B4-BE49-F238E27FC236}">
                <a16:creationId xmlns:a16="http://schemas.microsoft.com/office/drawing/2014/main" id="{03768DFC-0C79-4E1F-8DDE-0D74C85567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Analog: </a:t>
            </a:r>
          </a:p>
          <a:p>
            <a:pPr eaLnBrk="1" hangingPunct="1"/>
            <a:r>
              <a:rPr lang="pt-PT" altLang="pt-PT"/>
              <a:t>Digital: Infinite storage space per pixel!</a:t>
            </a:r>
          </a:p>
          <a:p>
            <a:pPr eaLnBrk="1" hangingPunct="1"/>
            <a:r>
              <a:rPr lang="pt-PT" altLang="pt-PT"/>
              <a:t>Quantization</a:t>
            </a:r>
          </a:p>
        </p:txBody>
      </p:sp>
      <p:pic>
        <p:nvPicPr>
          <p:cNvPr id="18437" name="Picture 6" descr="567px-Digital">
            <a:extLst>
              <a:ext uri="{FF2B5EF4-FFF2-40B4-BE49-F238E27FC236}">
                <a16:creationId xmlns:a16="http://schemas.microsoft.com/office/drawing/2014/main" id="{EBA52022-3B00-4404-8C44-0A303B7D49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2733675"/>
            <a:ext cx="5075238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8">
            <a:extLst>
              <a:ext uri="{FF2B5EF4-FFF2-40B4-BE49-F238E27FC236}">
                <a16:creationId xmlns:a16="http://schemas.microsoft.com/office/drawing/2014/main" id="{905E4992-1BE4-4A1B-98B2-565D095661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3000" y="1725615"/>
            <a:ext cx="1943100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2">
            <a:extLst>
              <a:ext uri="{FF2B5EF4-FFF2-40B4-BE49-F238E27FC236}">
                <a16:creationId xmlns:a16="http://schemas.microsoft.com/office/drawing/2014/main" id="{E13AD093-D516-4124-AB5C-510DCEBD77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Quantization Levels</a:t>
            </a:r>
          </a:p>
        </p:txBody>
      </p:sp>
      <p:sp>
        <p:nvSpPr>
          <p:cNvPr id="19460" name="Rectangle 3">
            <a:extLst>
              <a:ext uri="{FF2B5EF4-FFF2-40B4-BE49-F238E27FC236}">
                <a16:creationId xmlns:a16="http://schemas.microsoft.com/office/drawing/2014/main" id="{EB0957F5-F14D-4ACF-B4B2-819CDE2BDF3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G - number of levels</a:t>
            </a:r>
          </a:p>
          <a:p>
            <a:pPr eaLnBrk="1" hangingPunct="1"/>
            <a:r>
              <a:rPr lang="pt-PT" altLang="pt-PT"/>
              <a:t>m – storage bits</a:t>
            </a:r>
          </a:p>
          <a:p>
            <a:pPr eaLnBrk="1" hangingPunct="1"/>
            <a:r>
              <a:rPr lang="pt-PT" altLang="pt-PT"/>
              <a:t>Round each value to its nearest level</a:t>
            </a:r>
          </a:p>
          <a:p>
            <a:pPr eaLnBrk="1" hangingPunct="1"/>
            <a:endParaRPr lang="pt-PT" altLang="pt-PT"/>
          </a:p>
        </p:txBody>
      </p:sp>
      <p:pic>
        <p:nvPicPr>
          <p:cNvPr id="19461" name="Picture 7">
            <a:extLst>
              <a:ext uri="{FF2B5EF4-FFF2-40B4-BE49-F238E27FC236}">
                <a16:creationId xmlns:a16="http://schemas.microsoft.com/office/drawing/2014/main" id="{774501FB-968A-49E8-9674-B9A567D44833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5000" y="1679577"/>
            <a:ext cx="1665288" cy="741363"/>
          </a:xfrm>
          <a:noFill/>
        </p:spPr>
      </p:pic>
      <p:pic>
        <p:nvPicPr>
          <p:cNvPr id="19462" name="Picture 9" descr="567px-Digital">
            <a:extLst>
              <a:ext uri="{FF2B5EF4-FFF2-40B4-BE49-F238E27FC236}">
                <a16:creationId xmlns:a16="http://schemas.microsoft.com/office/drawing/2014/main" id="{AFC748A2-6E27-47F1-88B3-7B85748E53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3475" y="2852738"/>
            <a:ext cx="5075238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>
            <a:extLst>
              <a:ext uri="{FF2B5EF4-FFF2-40B4-BE49-F238E27FC236}">
                <a16:creationId xmlns:a16="http://schemas.microsoft.com/office/drawing/2014/main" id="{7C454DD4-9F37-4546-809C-A65D89D54E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Effect of quantization</a:t>
            </a:r>
          </a:p>
        </p:txBody>
      </p:sp>
      <p:pic>
        <p:nvPicPr>
          <p:cNvPr id="20484" name="Picture 7">
            <a:extLst>
              <a:ext uri="{FF2B5EF4-FFF2-40B4-BE49-F238E27FC236}">
                <a16:creationId xmlns:a16="http://schemas.microsoft.com/office/drawing/2014/main" id="{332431E2-5F47-4A96-A481-65F27C4F9D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5" y="1917700"/>
            <a:ext cx="3887787" cy="3887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5" name="Picture 8">
            <a:extLst>
              <a:ext uri="{FF2B5EF4-FFF2-40B4-BE49-F238E27FC236}">
                <a16:creationId xmlns:a16="http://schemas.microsoft.com/office/drawing/2014/main" id="{9210C485-41E0-45BD-955D-69E2034C04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17700"/>
            <a:ext cx="3887788" cy="3887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>
            <a:extLst>
              <a:ext uri="{FF2B5EF4-FFF2-40B4-BE49-F238E27FC236}">
                <a16:creationId xmlns:a16="http://schemas.microsoft.com/office/drawing/2014/main" id="{7FD57B03-39C8-4DB1-A592-FEC73CADB9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Effect of quantization</a:t>
            </a:r>
          </a:p>
        </p:txBody>
      </p:sp>
      <p:pic>
        <p:nvPicPr>
          <p:cNvPr id="21508" name="Picture 4">
            <a:extLst>
              <a:ext uri="{FF2B5EF4-FFF2-40B4-BE49-F238E27FC236}">
                <a16:creationId xmlns:a16="http://schemas.microsoft.com/office/drawing/2014/main" id="{70F7F4EF-2C21-402E-9BD8-625EA80866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615" y="1917700"/>
            <a:ext cx="3887787" cy="3887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>
            <a:extLst>
              <a:ext uri="{FF2B5EF4-FFF2-40B4-BE49-F238E27FC236}">
                <a16:creationId xmlns:a16="http://schemas.microsoft.com/office/drawing/2014/main" id="{1FDBF956-4122-4FC8-A4A6-FA06E9659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917700"/>
            <a:ext cx="3887788" cy="3887788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>
            <a:extLst>
              <a:ext uri="{FF2B5EF4-FFF2-40B4-BE49-F238E27FC236}">
                <a16:creationId xmlns:a16="http://schemas.microsoft.com/office/drawing/2014/main" id="{B438C64B-4B60-4A9C-A721-1E1C9C588C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Image Size</a:t>
            </a:r>
          </a:p>
        </p:txBody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3036E54E-51A3-4059-9621-F5BE8844F9A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Storage space</a:t>
            </a:r>
          </a:p>
          <a:p>
            <a:pPr lvl="1" eaLnBrk="1" hangingPunct="1"/>
            <a:r>
              <a:rPr lang="pt-PT" altLang="pt-PT"/>
              <a:t>Spatial resolution: </a:t>
            </a:r>
            <a:r>
              <a:rPr lang="pt-PT" altLang="pt-PT">
                <a:solidFill>
                  <a:srgbClr val="FF0000"/>
                </a:solidFill>
              </a:rPr>
              <a:t>N</a:t>
            </a:r>
            <a:r>
              <a:rPr lang="pt-PT" altLang="pt-PT"/>
              <a:t> x </a:t>
            </a:r>
            <a:r>
              <a:rPr lang="pt-PT" altLang="pt-PT">
                <a:solidFill>
                  <a:srgbClr val="FF0000"/>
                </a:solidFill>
              </a:rPr>
              <a:t>M</a:t>
            </a:r>
          </a:p>
          <a:p>
            <a:pPr lvl="1" eaLnBrk="1" hangingPunct="1"/>
            <a:r>
              <a:rPr lang="pt-PT" altLang="pt-PT"/>
              <a:t>Quantization: </a:t>
            </a:r>
            <a:r>
              <a:rPr lang="pt-PT" altLang="pt-PT">
                <a:solidFill>
                  <a:srgbClr val="FF0000"/>
                </a:solidFill>
              </a:rPr>
              <a:t>m</a:t>
            </a:r>
            <a:r>
              <a:rPr lang="pt-PT" altLang="pt-PT"/>
              <a:t> bits per pixel</a:t>
            </a:r>
          </a:p>
          <a:p>
            <a:pPr lvl="1" eaLnBrk="1" hangingPunct="1"/>
            <a:r>
              <a:rPr lang="pt-PT" altLang="pt-PT"/>
              <a:t>Required bits </a:t>
            </a:r>
            <a:r>
              <a:rPr lang="pt-PT" altLang="pt-PT">
                <a:solidFill>
                  <a:srgbClr val="FF0000"/>
                </a:solidFill>
              </a:rPr>
              <a:t>b</a:t>
            </a:r>
            <a:r>
              <a:rPr lang="pt-PT" altLang="pt-PT"/>
              <a:t>:</a:t>
            </a:r>
          </a:p>
          <a:p>
            <a:pPr eaLnBrk="1" hangingPunct="1"/>
            <a:endParaRPr lang="pt-PT" altLang="pt-PT"/>
          </a:p>
          <a:p>
            <a:pPr eaLnBrk="1" hangingPunct="1"/>
            <a:r>
              <a:rPr lang="pt-PT" altLang="pt-PT"/>
              <a:t>Rule of thumb:</a:t>
            </a:r>
          </a:p>
          <a:p>
            <a:pPr lvl="1" eaLnBrk="1" hangingPunct="1"/>
            <a:r>
              <a:rPr lang="pt-PT" altLang="pt-PT"/>
              <a:t>More storage space means more image quality</a:t>
            </a:r>
          </a:p>
        </p:txBody>
      </p:sp>
      <p:pic>
        <p:nvPicPr>
          <p:cNvPr id="22533" name="Picture 10">
            <a:extLst>
              <a:ext uri="{FF2B5EF4-FFF2-40B4-BE49-F238E27FC236}">
                <a16:creationId xmlns:a16="http://schemas.microsoft.com/office/drawing/2014/main" id="{C6AC7035-5CB9-448F-ABAF-58F3C6499E75}"/>
              </a:ext>
            </a:extLst>
          </p:cNvPr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137150" y="3521075"/>
            <a:ext cx="2459038" cy="484188"/>
          </a:xfrm>
          <a:noFill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>
            <a:extLst>
              <a:ext uri="{FF2B5EF4-FFF2-40B4-BE49-F238E27FC236}">
                <a16:creationId xmlns:a16="http://schemas.microsoft.com/office/drawing/2014/main" id="{379507CE-33A0-4D85-A23C-8ECFAEC989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Image Scaling</a:t>
            </a:r>
          </a:p>
        </p:txBody>
      </p:sp>
      <p:pic>
        <p:nvPicPr>
          <p:cNvPr id="23556" name="Picture 4" descr="van_Gogh_-_Self_Portrait">
            <a:extLst>
              <a:ext uri="{FF2B5EF4-FFF2-40B4-BE49-F238E27FC236}">
                <a16:creationId xmlns:a16="http://schemas.microsoft.com/office/drawing/2014/main" id="{CE2F69ED-2234-4F69-98EF-4EC03D228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1628775"/>
            <a:ext cx="6280150" cy="825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5">
            <a:extLst>
              <a:ext uri="{FF2B5EF4-FFF2-40B4-BE49-F238E27FC236}">
                <a16:creationId xmlns:a16="http://schemas.microsoft.com/office/drawing/2014/main" id="{37C75AAE-638C-42FA-9BA1-1D49F5E033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2" y="1755775"/>
            <a:ext cx="3385863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This image is too big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fit on the screen.  How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can we reduce it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ja-JP" sz="2400">
              <a:solidFill>
                <a:schemeClr val="tx1"/>
              </a:solidFill>
              <a:ea typeface="ＭＳ Ｐゴシック" panose="020B0600070205080204" pitchFamily="34" charset="-128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How to generate a half-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sized version?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>
            <a:extLst>
              <a:ext uri="{FF2B5EF4-FFF2-40B4-BE49-F238E27FC236}">
                <a16:creationId xmlns:a16="http://schemas.microsoft.com/office/drawing/2014/main" id="{3F81C761-CAC1-4B94-8B8E-89F7833B0A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Outline</a:t>
            </a:r>
          </a:p>
        </p:txBody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18794BB4-B78A-4B56-B2CD-48377A4132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2"/>
            <a:ext cx="8229600" cy="3700463"/>
          </a:xfrm>
        </p:spPr>
        <p:txBody>
          <a:bodyPr/>
          <a:lstStyle/>
          <a:p>
            <a:pPr eaLnBrk="1" hangingPunct="1"/>
            <a:r>
              <a:rPr lang="pt-PT" altLang="pt-PT"/>
              <a:t>Sampling and quantization</a:t>
            </a:r>
          </a:p>
          <a:p>
            <a:pPr eaLnBrk="1" hangingPunct="1"/>
            <a:r>
              <a:rPr lang="pt-PT" altLang="pt-PT"/>
              <a:t>Data structures for digital image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4">
            <a:extLst>
              <a:ext uri="{FF2B5EF4-FFF2-40B4-BE49-F238E27FC236}">
                <a16:creationId xmlns:a16="http://schemas.microsoft.com/office/drawing/2014/main" id="{36F1E7E0-A194-43E9-A5A3-9DDE1EE40EA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Sub-sampling</a:t>
            </a:r>
          </a:p>
        </p:txBody>
      </p:sp>
      <p:pic>
        <p:nvPicPr>
          <p:cNvPr id="24580" name="Picture 5" descr="vg-nn-half">
            <a:extLst>
              <a:ext uri="{FF2B5EF4-FFF2-40B4-BE49-F238E27FC236}">
                <a16:creationId xmlns:a16="http://schemas.microsoft.com/office/drawing/2014/main" id="{45F49F86-FEF9-4CEB-B845-3C2DFEB877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773240"/>
            <a:ext cx="3181350" cy="418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6" descr="vg-nn-quarter">
            <a:extLst>
              <a:ext uri="{FF2B5EF4-FFF2-40B4-BE49-F238E27FC236}">
                <a16:creationId xmlns:a16="http://schemas.microsoft.com/office/drawing/2014/main" id="{E6237EE8-D255-40AA-9C2F-289DA214B6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9063" y="1990725"/>
            <a:ext cx="15875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7" descr="vg-nn-eighth">
            <a:extLst>
              <a:ext uri="{FF2B5EF4-FFF2-40B4-BE49-F238E27FC236}">
                <a16:creationId xmlns:a16="http://schemas.microsoft.com/office/drawing/2014/main" id="{1DEC23FC-AB22-4A60-8A37-E117D84DBE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0913" y="2473325"/>
            <a:ext cx="8001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8">
            <a:extLst>
              <a:ext uri="{FF2B5EF4-FFF2-40B4-BE49-F238E27FC236}">
                <a16:creationId xmlns:a16="http://schemas.microsoft.com/office/drawing/2014/main" id="{5E45A23B-BDEF-425F-93A5-78EB70E667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4663" y="4941888"/>
            <a:ext cx="41465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Throw away every other row and column to create a </a:t>
            </a: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2</a:t>
            </a:r>
            <a:r>
              <a:rPr lang="en-US" altLang="ja-JP" sz="2000">
                <a:solidFill>
                  <a:schemeClr val="tx1"/>
                </a:solidFill>
                <a:ea typeface="ＭＳ Ｐゴシック" panose="020B0600070205080204" pitchFamily="34" charset="-128"/>
              </a:rPr>
              <a:t> size image</a:t>
            </a:r>
          </a:p>
          <a:p>
            <a:pPr lvl="1">
              <a:spcBef>
                <a:spcPct val="0"/>
              </a:spcBef>
              <a:buFontTx/>
              <a:buNone/>
            </a:pPr>
            <a:r>
              <a:rPr lang="en-US" altLang="ja-JP" sz="2000">
                <a:ea typeface="ＭＳ Ｐゴシック" panose="020B0600070205080204" pitchFamily="34" charset="-128"/>
              </a:rPr>
              <a:t>- called</a:t>
            </a:r>
            <a:r>
              <a:rPr lang="en-US" altLang="ja-JP" sz="2000" i="1">
                <a:ea typeface="ＭＳ Ｐゴシック" panose="020B0600070205080204" pitchFamily="34" charset="-128"/>
              </a:rPr>
              <a:t> image sub-sampling</a:t>
            </a:r>
          </a:p>
        </p:txBody>
      </p:sp>
      <p:sp>
        <p:nvSpPr>
          <p:cNvPr id="24584" name="Text Box 9">
            <a:extLst>
              <a:ext uri="{FF2B5EF4-FFF2-40B4-BE49-F238E27FC236}">
                <a16:creationId xmlns:a16="http://schemas.microsoft.com/office/drawing/2014/main" id="{AD9AC487-2EF4-4470-A1DB-16069B5AA0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2302" y="4124325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4</a:t>
            </a:r>
          </a:p>
        </p:txBody>
      </p:sp>
      <p:sp>
        <p:nvSpPr>
          <p:cNvPr id="24585" name="Text Box 10">
            <a:extLst>
              <a:ext uri="{FF2B5EF4-FFF2-40B4-BE49-F238E27FC236}">
                <a16:creationId xmlns:a16="http://schemas.microsoft.com/office/drawing/2014/main" id="{60ECF302-F1ED-4EB2-84F6-31DB61664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8702" y="3527425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8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4">
            <a:extLst>
              <a:ext uri="{FF2B5EF4-FFF2-40B4-BE49-F238E27FC236}">
                <a16:creationId xmlns:a16="http://schemas.microsoft.com/office/drawing/2014/main" id="{35464FDB-9C44-4368-B594-309F387FC5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Sub-sampling</a:t>
            </a:r>
          </a:p>
        </p:txBody>
      </p:sp>
      <p:pic>
        <p:nvPicPr>
          <p:cNvPr id="25604" name="Picture 5" descr="vg-nn-half">
            <a:extLst>
              <a:ext uri="{FF2B5EF4-FFF2-40B4-BE49-F238E27FC236}">
                <a16:creationId xmlns:a16="http://schemas.microsoft.com/office/drawing/2014/main" id="{A89790D6-32FA-4428-81A7-6891779F85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1820863"/>
            <a:ext cx="2743200" cy="3611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6" descr="vg-nn-quarter">
            <a:extLst>
              <a:ext uri="{FF2B5EF4-FFF2-40B4-BE49-F238E27FC236}">
                <a16:creationId xmlns:a16="http://schemas.microsoft.com/office/drawing/2014/main" id="{CD907B86-A73D-49FD-92E5-9D645A457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2463" y="1816102"/>
            <a:ext cx="2743200" cy="362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7" descr="vg-nn-eighth">
            <a:extLst>
              <a:ext uri="{FF2B5EF4-FFF2-40B4-BE49-F238E27FC236}">
                <a16:creationId xmlns:a16="http://schemas.microsoft.com/office/drawing/2014/main" id="{860C0C58-AEA1-4532-9644-EFE69F705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1090" y="1809752"/>
            <a:ext cx="2759075" cy="363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Text Box 8">
            <a:extLst>
              <a:ext uri="{FF2B5EF4-FFF2-40B4-BE49-F238E27FC236}">
                <a16:creationId xmlns:a16="http://schemas.microsoft.com/office/drawing/2014/main" id="{936687DF-8C9C-442E-B884-344DE0FA43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3802" y="5470525"/>
            <a:ext cx="168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4  </a:t>
            </a:r>
            <a:r>
              <a:rPr lang="en-US" altLang="ja-JP" sz="1600">
                <a:solidFill>
                  <a:schemeClr val="tx1"/>
                </a:solidFill>
                <a:ea typeface="ＭＳ Ｐゴシック" panose="020B0600070205080204" pitchFamily="34" charset="-128"/>
              </a:rPr>
              <a:t>(2x zoom)</a:t>
            </a:r>
          </a:p>
        </p:txBody>
      </p:sp>
      <p:sp>
        <p:nvSpPr>
          <p:cNvPr id="25608" name="Text Box 9">
            <a:extLst>
              <a:ext uri="{FF2B5EF4-FFF2-40B4-BE49-F238E27FC236}">
                <a16:creationId xmlns:a16="http://schemas.microsoft.com/office/drawing/2014/main" id="{03D10FA7-8B3E-4412-A90E-A4D3D91E1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4202" y="5470525"/>
            <a:ext cx="1681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8  </a:t>
            </a:r>
            <a:r>
              <a:rPr lang="en-US" altLang="ja-JP" sz="1600">
                <a:solidFill>
                  <a:schemeClr val="tx1"/>
                </a:solidFill>
                <a:ea typeface="ＭＳ Ｐゴシック" panose="020B0600070205080204" pitchFamily="34" charset="-128"/>
              </a:rPr>
              <a:t>(4x zoom)</a:t>
            </a:r>
          </a:p>
        </p:txBody>
      </p:sp>
      <p:sp>
        <p:nvSpPr>
          <p:cNvPr id="25609" name="Text Box 10">
            <a:extLst>
              <a:ext uri="{FF2B5EF4-FFF2-40B4-BE49-F238E27FC236}">
                <a16:creationId xmlns:a16="http://schemas.microsoft.com/office/drawing/2014/main" id="{DD1E0A2E-E286-4836-8D44-CA9EB4853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2" y="5470525"/>
            <a:ext cx="60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ja-JP" sz="2400">
                <a:solidFill>
                  <a:schemeClr val="tx1"/>
                </a:solidFill>
                <a:ea typeface="ＭＳ Ｐゴシック" panose="020B0600070205080204" pitchFamily="34" charset="-128"/>
              </a:rPr>
              <a:t>1/2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>
            <a:extLst>
              <a:ext uri="{FF2B5EF4-FFF2-40B4-BE49-F238E27FC236}">
                <a16:creationId xmlns:a16="http://schemas.microsoft.com/office/drawing/2014/main" id="{ACF8F65D-9887-4967-AE3A-A84A70E57C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 sz="4000"/>
              <a:t>Topic: Data structures for digital images</a:t>
            </a:r>
          </a:p>
        </p:txBody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7E195E95-A76A-488C-A2EA-43DC9E7E1E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2"/>
            <a:ext cx="8229600" cy="3700463"/>
          </a:xfrm>
        </p:spPr>
        <p:txBody>
          <a:bodyPr/>
          <a:lstStyle/>
          <a:p>
            <a:pPr eaLnBrk="1" hangingPunct="1"/>
            <a:r>
              <a:rPr lang="pt-PT" altLang="pt-PT">
                <a:solidFill>
                  <a:schemeClr val="bg2"/>
                </a:solidFill>
              </a:rPr>
              <a:t>Sampling and quantization</a:t>
            </a:r>
          </a:p>
          <a:p>
            <a:pPr eaLnBrk="1" hangingPunct="1"/>
            <a:r>
              <a:rPr lang="pt-PT" altLang="pt-PT"/>
              <a:t>Data structures for digital images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>
            <a:extLst>
              <a:ext uri="{FF2B5EF4-FFF2-40B4-BE49-F238E27FC236}">
                <a16:creationId xmlns:a16="http://schemas.microsoft.com/office/drawing/2014/main" id="{FFD3EE12-308B-44B8-9904-75F5D0203B6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 sz="4000"/>
              <a:t>Data Structures for Digital Images</a:t>
            </a:r>
          </a:p>
        </p:txBody>
      </p:sp>
      <p:sp>
        <p:nvSpPr>
          <p:cNvPr id="27652" name="Rectangle 3">
            <a:extLst>
              <a:ext uri="{FF2B5EF4-FFF2-40B4-BE49-F238E27FC236}">
                <a16:creationId xmlns:a16="http://schemas.microsoft.com/office/drawing/2014/main" id="{20233CB6-430E-433E-A081-153ECFFC1D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Are there other ways to represent digital images?</a:t>
            </a:r>
          </a:p>
        </p:txBody>
      </p:sp>
      <p:grpSp>
        <p:nvGrpSpPr>
          <p:cNvPr id="27653" name="Group 5">
            <a:extLst>
              <a:ext uri="{FF2B5EF4-FFF2-40B4-BE49-F238E27FC236}">
                <a16:creationId xmlns:a16="http://schemas.microsoft.com/office/drawing/2014/main" id="{A8B9B9F6-3696-42A9-BB7F-CC8C8D2CF600}"/>
              </a:ext>
            </a:extLst>
          </p:cNvPr>
          <p:cNvGrpSpPr>
            <a:grpSpLocks/>
          </p:cNvGrpSpPr>
          <p:nvPr/>
        </p:nvGrpSpPr>
        <p:grpSpPr bwMode="auto">
          <a:xfrm>
            <a:off x="1277938" y="2738438"/>
            <a:ext cx="2089150" cy="3282950"/>
            <a:chOff x="576" y="816"/>
            <a:chExt cx="1579" cy="2439"/>
          </a:xfrm>
        </p:grpSpPr>
        <p:pic>
          <p:nvPicPr>
            <p:cNvPr id="27658" name="Picture 6">
              <a:extLst>
                <a:ext uri="{FF2B5EF4-FFF2-40B4-BE49-F238E27FC236}">
                  <a16:creationId xmlns:a16="http://schemas.microsoft.com/office/drawing/2014/main" id="{41F3D5DF-F86A-4D40-873B-FB1A361769A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816"/>
              <a:ext cx="1579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9" name="Text Box 7">
              <a:extLst>
                <a:ext uri="{FF2B5EF4-FFF2-40B4-BE49-F238E27FC236}">
                  <a16:creationId xmlns:a16="http://schemas.microsoft.com/office/drawing/2014/main" id="{A11CDEB7-525B-4A28-B488-DB1485F48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915"/>
              <a:ext cx="1315" cy="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What we see</a:t>
              </a:r>
            </a:p>
          </p:txBody>
        </p:sp>
      </p:grpSp>
      <p:grpSp>
        <p:nvGrpSpPr>
          <p:cNvPr id="27654" name="Group 8">
            <a:extLst>
              <a:ext uri="{FF2B5EF4-FFF2-40B4-BE49-F238E27FC236}">
                <a16:creationId xmlns:a16="http://schemas.microsoft.com/office/drawing/2014/main" id="{28712E08-DF83-41DB-A843-EDB98634100A}"/>
              </a:ext>
            </a:extLst>
          </p:cNvPr>
          <p:cNvGrpSpPr>
            <a:grpSpLocks/>
          </p:cNvGrpSpPr>
          <p:nvPr/>
        </p:nvGrpSpPr>
        <p:grpSpPr bwMode="auto">
          <a:xfrm>
            <a:off x="4645027" y="2389188"/>
            <a:ext cx="3248243" cy="3637510"/>
            <a:chOff x="2836" y="1207"/>
            <a:chExt cx="2388" cy="2740"/>
          </a:xfrm>
        </p:grpSpPr>
        <p:pic>
          <p:nvPicPr>
            <p:cNvPr id="27656" name="Picture 9">
              <a:extLst>
                <a:ext uri="{FF2B5EF4-FFF2-40B4-BE49-F238E27FC236}">
                  <a16:creationId xmlns:a16="http://schemas.microsoft.com/office/drawing/2014/main" id="{06CBA2E5-F788-4945-95E3-CAC24360D8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6" y="1207"/>
              <a:ext cx="2328" cy="2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7" name="Text Box 10">
              <a:extLst>
                <a:ext uri="{FF2B5EF4-FFF2-40B4-BE49-F238E27FC236}">
                  <a16:creationId xmlns:a16="http://schemas.microsoft.com/office/drawing/2014/main" id="{9AF0D811-C141-47C8-8474-45D97DB2BB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9" y="3599"/>
              <a:ext cx="2125" cy="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What a computer sees</a:t>
              </a:r>
            </a:p>
          </p:txBody>
        </p:sp>
      </p:grp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2">
            <a:extLst>
              <a:ext uri="{FF2B5EF4-FFF2-40B4-BE49-F238E27FC236}">
                <a16:creationId xmlns:a16="http://schemas.microsoft.com/office/drawing/2014/main" id="{E09689E7-1E7D-431F-859A-F6A4185B809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Chain codes</a:t>
            </a:r>
          </a:p>
        </p:txBody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CC64ADFB-F8D8-4245-B9C8-DA06AA723A48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 </a:t>
            </a:r>
            <a:r>
              <a:rPr lang="en-US" altLang="pt-PT">
                <a:solidFill>
                  <a:srgbClr val="FF0000"/>
                </a:solidFill>
              </a:rPr>
              <a:t>Chains</a:t>
            </a:r>
            <a:r>
              <a:rPr lang="en-US" altLang="pt-PT"/>
              <a:t> represent the borders of objects.</a:t>
            </a:r>
          </a:p>
          <a:p>
            <a:pPr eaLnBrk="1" hangingPunct="1"/>
            <a:r>
              <a:rPr lang="en-US" altLang="pt-PT"/>
              <a:t>Coding with </a:t>
            </a:r>
            <a:r>
              <a:rPr lang="en-US" altLang="pt-PT" i="1"/>
              <a:t>chain codes</a:t>
            </a:r>
            <a:r>
              <a:rPr lang="en-US" altLang="pt-PT"/>
              <a:t>.</a:t>
            </a:r>
          </a:p>
          <a:p>
            <a:pPr lvl="1" eaLnBrk="1" hangingPunct="1"/>
            <a:r>
              <a:rPr lang="en-US" altLang="pt-PT"/>
              <a:t>Relative.</a:t>
            </a:r>
          </a:p>
          <a:p>
            <a:pPr lvl="1" eaLnBrk="1" hangingPunct="1"/>
            <a:r>
              <a:rPr lang="en-US" altLang="pt-PT"/>
              <a:t>Assume an initial starting point for each object.</a:t>
            </a:r>
          </a:p>
          <a:p>
            <a:pPr eaLnBrk="1" hangingPunct="1"/>
            <a:r>
              <a:rPr lang="en-US" altLang="pt-PT"/>
              <a:t>Needs </a:t>
            </a:r>
            <a:r>
              <a:rPr lang="en-US" altLang="pt-PT">
                <a:solidFill>
                  <a:srgbClr val="FF0000"/>
                </a:solidFill>
              </a:rPr>
              <a:t>segmentation</a:t>
            </a:r>
            <a:r>
              <a:rPr lang="en-US" altLang="pt-PT"/>
              <a:t>!</a:t>
            </a:r>
          </a:p>
        </p:txBody>
      </p:sp>
      <p:pic>
        <p:nvPicPr>
          <p:cNvPr id="28677" name="Picture 4">
            <a:extLst>
              <a:ext uri="{FF2B5EF4-FFF2-40B4-BE49-F238E27FC236}">
                <a16:creationId xmlns:a16="http://schemas.microsoft.com/office/drawing/2014/main" id="{92776EFD-32C1-440D-9594-931EAC97FD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2" y="1662115"/>
            <a:ext cx="2016125" cy="1982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5">
            <a:extLst>
              <a:ext uri="{FF2B5EF4-FFF2-40B4-BE49-F238E27FC236}">
                <a16:creationId xmlns:a16="http://schemas.microsoft.com/office/drawing/2014/main" id="{AACABFD8-C2DC-47DB-8867-24B60E9F4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7050" y="1628775"/>
            <a:ext cx="1722438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AutoShape 6">
            <a:extLst>
              <a:ext uri="{FF2B5EF4-FFF2-40B4-BE49-F238E27FC236}">
                <a16:creationId xmlns:a16="http://schemas.microsoft.com/office/drawing/2014/main" id="{71A078E5-9E3F-4286-AA2C-63B77BF8F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16688" y="3500440"/>
            <a:ext cx="2303462" cy="865187"/>
          </a:xfrm>
          <a:prstGeom prst="wedgeRoundRectCallout">
            <a:avLst>
              <a:gd name="adj1" fmla="val -10370"/>
              <a:gd name="adj2" fmla="val -60093"/>
              <a:gd name="adj3" fmla="val 16667"/>
            </a:avLst>
          </a:prstGeom>
          <a:solidFill>
            <a:srgbClr val="993300">
              <a:alpha val="5411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800">
                <a:solidFill>
                  <a:schemeClr val="tx1"/>
                </a:solidFill>
              </a:rPr>
              <a:t>Freeman Chain Code</a:t>
            </a:r>
          </a:p>
        </p:txBody>
      </p:sp>
      <p:sp>
        <p:nvSpPr>
          <p:cNvPr id="28680" name="AutoShape 7">
            <a:extLst>
              <a:ext uri="{FF2B5EF4-FFF2-40B4-BE49-F238E27FC236}">
                <a16:creationId xmlns:a16="http://schemas.microsoft.com/office/drawing/2014/main" id="{AE4865D5-8750-4D8F-8A86-DF83AA2833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3" y="4437063"/>
            <a:ext cx="3814762" cy="1439862"/>
          </a:xfrm>
          <a:prstGeom prst="wedgeRoundRectCallout">
            <a:avLst>
              <a:gd name="adj1" fmla="val -37097"/>
              <a:gd name="adj2" fmla="val -100056"/>
              <a:gd name="adj3" fmla="val 16667"/>
            </a:avLst>
          </a:prstGeom>
          <a:solidFill>
            <a:srgbClr val="993300">
              <a:alpha val="5411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800">
                <a:solidFill>
                  <a:schemeClr val="tx1"/>
                </a:solidFill>
              </a:rPr>
              <a:t>Using a Freeman Chain Code and considering the top-left pixel as the starting point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800">
                <a:solidFill>
                  <a:schemeClr val="tx1"/>
                </a:solidFill>
              </a:rPr>
              <a:t>70663422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2">
            <a:extLst>
              <a:ext uri="{FF2B5EF4-FFF2-40B4-BE49-F238E27FC236}">
                <a16:creationId xmlns:a16="http://schemas.microsoft.com/office/drawing/2014/main" id="{CD63EAF8-56A8-4F8E-91DF-87D4D3C1FA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Topological Data Structures</a:t>
            </a:r>
          </a:p>
        </p:txBody>
      </p:sp>
      <p:sp>
        <p:nvSpPr>
          <p:cNvPr id="29700" name="Rectangle 3">
            <a:extLst>
              <a:ext uri="{FF2B5EF4-FFF2-40B4-BE49-F238E27FC236}">
                <a16:creationId xmlns:a16="http://schemas.microsoft.com/office/drawing/2014/main" id="{01A1E189-9875-4F99-BE04-639B6FA47729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pt-PT" i="1"/>
              <a:t>Region Adjacency Graph</a:t>
            </a:r>
          </a:p>
          <a:p>
            <a:pPr lvl="1" eaLnBrk="1" hangingPunct="1"/>
            <a:r>
              <a:rPr lang="en-US" altLang="pt-PT" b="1"/>
              <a:t>Nodes </a:t>
            </a:r>
            <a:r>
              <a:rPr lang="en-US" altLang="pt-PT"/>
              <a:t>- Regions</a:t>
            </a:r>
          </a:p>
          <a:p>
            <a:pPr lvl="1" eaLnBrk="1" hangingPunct="1"/>
            <a:r>
              <a:rPr lang="en-US" altLang="pt-PT" b="1"/>
              <a:t>Arcs </a:t>
            </a:r>
            <a:r>
              <a:rPr lang="en-US" altLang="pt-PT"/>
              <a:t>– Relationships</a:t>
            </a:r>
          </a:p>
          <a:p>
            <a:pPr eaLnBrk="1" hangingPunct="1"/>
            <a:r>
              <a:rPr lang="en-US" altLang="pt-PT"/>
              <a:t>Describes the </a:t>
            </a:r>
            <a:r>
              <a:rPr lang="en-US" altLang="pt-PT">
                <a:solidFill>
                  <a:srgbClr val="FF0000"/>
                </a:solidFill>
              </a:rPr>
              <a:t>elements</a:t>
            </a:r>
            <a:r>
              <a:rPr lang="en-US" altLang="pt-PT"/>
              <a:t> of an image and their </a:t>
            </a:r>
            <a:r>
              <a:rPr lang="en-US" altLang="pt-PT">
                <a:solidFill>
                  <a:srgbClr val="FF0000"/>
                </a:solidFill>
              </a:rPr>
              <a:t>spatial relationships</a:t>
            </a:r>
            <a:r>
              <a:rPr lang="en-US" altLang="pt-PT"/>
              <a:t>.</a:t>
            </a:r>
          </a:p>
          <a:p>
            <a:pPr eaLnBrk="1" hangingPunct="1"/>
            <a:r>
              <a:rPr lang="en-US" altLang="pt-PT"/>
              <a:t>Needs </a:t>
            </a:r>
            <a:r>
              <a:rPr lang="en-US" altLang="pt-PT">
                <a:solidFill>
                  <a:srgbClr val="FF0000"/>
                </a:solidFill>
              </a:rPr>
              <a:t>segmentation</a:t>
            </a:r>
            <a:r>
              <a:rPr lang="en-US" altLang="pt-PT"/>
              <a:t>!</a:t>
            </a:r>
          </a:p>
        </p:txBody>
      </p:sp>
      <p:pic>
        <p:nvPicPr>
          <p:cNvPr id="29701" name="Picture 4">
            <a:extLst>
              <a:ext uri="{FF2B5EF4-FFF2-40B4-BE49-F238E27FC236}">
                <a16:creationId xmlns:a16="http://schemas.microsoft.com/office/drawing/2014/main" id="{3DE9B56B-24B2-489C-A290-B9967FABEF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4215" y="1844677"/>
            <a:ext cx="4541837" cy="254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AutoShape 5">
            <a:extLst>
              <a:ext uri="{FF2B5EF4-FFF2-40B4-BE49-F238E27FC236}">
                <a16:creationId xmlns:a16="http://schemas.microsoft.com/office/drawing/2014/main" id="{93C164FE-B0AC-4E33-AE70-D2C51A5F3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2365" y="4437065"/>
            <a:ext cx="3959225" cy="936625"/>
          </a:xfrm>
          <a:prstGeom prst="wedgeRoundRectCallout">
            <a:avLst>
              <a:gd name="adj1" fmla="val 20769"/>
              <a:gd name="adj2" fmla="val -83560"/>
              <a:gd name="adj3" fmla="val 16667"/>
            </a:avLst>
          </a:prstGeom>
          <a:solidFill>
            <a:srgbClr val="993300">
              <a:alpha val="5411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800" i="1">
                <a:solidFill>
                  <a:schemeClr val="tx1"/>
                </a:solidFill>
              </a:rPr>
              <a:t>Region Adjacency Graph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>
            <a:extLst>
              <a:ext uri="{FF2B5EF4-FFF2-40B4-BE49-F238E27FC236}">
                <a16:creationId xmlns:a16="http://schemas.microsoft.com/office/drawing/2014/main" id="{117AE08A-5A5B-4778-BFB4-4BAC017468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Relational Structures</a:t>
            </a:r>
          </a:p>
        </p:txBody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2427CE94-3D22-4E1E-A567-13187B692D03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pt-PT"/>
              <a:t>Stores </a:t>
            </a:r>
            <a:r>
              <a:rPr lang="en-US" altLang="pt-PT">
                <a:solidFill>
                  <a:srgbClr val="FF0000"/>
                </a:solidFill>
              </a:rPr>
              <a:t>relations</a:t>
            </a:r>
            <a:r>
              <a:rPr lang="en-US" altLang="pt-PT"/>
              <a:t> between </a:t>
            </a:r>
            <a:r>
              <a:rPr lang="en-US" altLang="pt-PT">
                <a:solidFill>
                  <a:srgbClr val="FF0000"/>
                </a:solidFill>
              </a:rPr>
              <a:t>objects</a:t>
            </a:r>
            <a:r>
              <a:rPr lang="en-US" altLang="pt-PT"/>
              <a:t>.</a:t>
            </a:r>
          </a:p>
          <a:p>
            <a:pPr eaLnBrk="1" hangingPunct="1"/>
            <a:r>
              <a:rPr lang="en-US" altLang="pt-PT"/>
              <a:t>Important </a:t>
            </a:r>
            <a:r>
              <a:rPr lang="en-US" altLang="pt-PT">
                <a:solidFill>
                  <a:srgbClr val="FF0000"/>
                </a:solidFill>
              </a:rPr>
              <a:t>semantic information</a:t>
            </a:r>
            <a:r>
              <a:rPr lang="en-US" altLang="pt-PT"/>
              <a:t> of an image.</a:t>
            </a:r>
          </a:p>
          <a:p>
            <a:pPr eaLnBrk="1" hangingPunct="1"/>
            <a:r>
              <a:rPr lang="en-US" altLang="pt-PT"/>
              <a:t>Needs </a:t>
            </a:r>
            <a:r>
              <a:rPr lang="en-US" altLang="pt-PT">
                <a:solidFill>
                  <a:srgbClr val="FF0000"/>
                </a:solidFill>
              </a:rPr>
              <a:t>segmentation</a:t>
            </a:r>
            <a:r>
              <a:rPr lang="en-US" altLang="pt-PT"/>
              <a:t> and an image description (</a:t>
            </a:r>
            <a:r>
              <a:rPr lang="en-US" altLang="pt-PT">
                <a:solidFill>
                  <a:srgbClr val="FF0000"/>
                </a:solidFill>
              </a:rPr>
              <a:t>features</a:t>
            </a:r>
            <a:r>
              <a:rPr lang="en-US" altLang="pt-PT"/>
              <a:t>)!</a:t>
            </a:r>
          </a:p>
        </p:txBody>
      </p:sp>
      <p:pic>
        <p:nvPicPr>
          <p:cNvPr id="30725" name="Picture 4">
            <a:extLst>
              <a:ext uri="{FF2B5EF4-FFF2-40B4-BE49-F238E27FC236}">
                <a16:creationId xmlns:a16="http://schemas.microsoft.com/office/drawing/2014/main" id="{C7933DD7-1502-45EF-80D4-5C3A58E9A7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40" y="1628775"/>
            <a:ext cx="4010025" cy="210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5">
            <a:extLst>
              <a:ext uri="{FF2B5EF4-FFF2-40B4-BE49-F238E27FC236}">
                <a16:creationId xmlns:a16="http://schemas.microsoft.com/office/drawing/2014/main" id="{FDD72905-6E6F-4992-A795-4553420EAA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40" y="3789365"/>
            <a:ext cx="3978275" cy="1455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7" name="AutoShape 6">
            <a:extLst>
              <a:ext uri="{FF2B5EF4-FFF2-40B4-BE49-F238E27FC236}">
                <a16:creationId xmlns:a16="http://schemas.microsoft.com/office/drawing/2014/main" id="{6156C48B-D7BA-4EB3-B267-6FB479616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3438" y="5445127"/>
            <a:ext cx="4032250" cy="504825"/>
          </a:xfrm>
          <a:prstGeom prst="wedgeRoundRectCallout">
            <a:avLst>
              <a:gd name="adj1" fmla="val 15866"/>
              <a:gd name="adj2" fmla="val -70440"/>
              <a:gd name="adj3" fmla="val 16667"/>
            </a:avLst>
          </a:prstGeom>
          <a:solidFill>
            <a:srgbClr val="993300">
              <a:alpha val="54117"/>
            </a:srgb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800" i="1">
                <a:solidFill>
                  <a:schemeClr val="tx1"/>
                </a:solidFill>
              </a:rPr>
              <a:t>Relational Table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>
            <a:extLst>
              <a:ext uri="{FF2B5EF4-FFF2-40B4-BE49-F238E27FC236}">
                <a16:creationId xmlns:a16="http://schemas.microsoft.com/office/drawing/2014/main" id="{32275CB4-9A62-4D8D-960C-9C8C90186C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Resources</a:t>
            </a:r>
          </a:p>
        </p:txBody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3AEB6E1A-B88C-45A5-BF28-09EFA47D2C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pt-PT"/>
              <a:t>Szeliski, “Computer Vision: Algorithms and Applications”, Springer, 2011</a:t>
            </a:r>
          </a:p>
          <a:p>
            <a:pPr lvl="1" eaLnBrk="1" hangingPunct="1"/>
            <a:r>
              <a:rPr lang="en-GB" altLang="pt-PT"/>
              <a:t>Chapter 2 – “Image Formation”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>
            <a:extLst>
              <a:ext uri="{FF2B5EF4-FFF2-40B4-BE49-F238E27FC236}">
                <a16:creationId xmlns:a16="http://schemas.microsoft.com/office/drawing/2014/main" id="{796C153D-533B-4DD0-9F81-DDA00AAEF1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 sz="4000"/>
              <a:t>Topic: Sampling and quantization </a:t>
            </a:r>
          </a:p>
        </p:txBody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D92B8F02-F0D5-44CD-8C79-8314A01FCF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2"/>
            <a:ext cx="8229600" cy="3700463"/>
          </a:xfrm>
        </p:spPr>
        <p:txBody>
          <a:bodyPr/>
          <a:lstStyle/>
          <a:p>
            <a:pPr eaLnBrk="1" hangingPunct="1"/>
            <a:r>
              <a:rPr lang="pt-PT" altLang="pt-PT"/>
              <a:t>Sampling and quantization</a:t>
            </a:r>
          </a:p>
          <a:p>
            <a:pPr eaLnBrk="1" hangingPunct="1"/>
            <a:r>
              <a:rPr lang="pt-PT" altLang="pt-PT">
                <a:solidFill>
                  <a:schemeClr val="bg2"/>
                </a:solidFill>
              </a:rPr>
              <a:t>Data structures for digital images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2" descr="food">
            <a:extLst>
              <a:ext uri="{FF2B5EF4-FFF2-40B4-BE49-F238E27FC236}">
                <a16:creationId xmlns:a16="http://schemas.microsoft.com/office/drawing/2014/main" id="{C7ADF9AD-17B1-472D-B43B-81B64276E7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4725" y="3432175"/>
            <a:ext cx="1968500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Oval 3">
            <a:extLst>
              <a:ext uri="{FF2B5EF4-FFF2-40B4-BE49-F238E27FC236}">
                <a16:creationId xmlns:a16="http://schemas.microsoft.com/office/drawing/2014/main" id="{50441367-DD13-420C-A5B3-1C66A69D2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2740" y="2830513"/>
            <a:ext cx="187325" cy="1905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8197" name="Line 4">
            <a:extLst>
              <a:ext uri="{FF2B5EF4-FFF2-40B4-BE49-F238E27FC236}">
                <a16:creationId xmlns:a16="http://schemas.microsoft.com/office/drawing/2014/main" id="{CF7161C7-4AF9-4072-8122-8A8287D6F0C2}"/>
              </a:ext>
            </a:extLst>
          </p:cNvPr>
          <p:cNvSpPr>
            <a:spLocks noChangeShapeType="1"/>
          </p:cNvSpPr>
          <p:nvPr/>
        </p:nvSpPr>
        <p:spPr bwMode="auto">
          <a:xfrm>
            <a:off x="6596063" y="2930525"/>
            <a:ext cx="3413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5">
            <a:extLst>
              <a:ext uri="{FF2B5EF4-FFF2-40B4-BE49-F238E27FC236}">
                <a16:creationId xmlns:a16="http://schemas.microsoft.com/office/drawing/2014/main" id="{B7525FC8-9A3B-4CA1-89C0-2AF666428053}"/>
              </a:ext>
            </a:extLst>
          </p:cNvPr>
          <p:cNvSpPr>
            <a:spLocks noChangeShapeType="1"/>
          </p:cNvSpPr>
          <p:nvPr/>
        </p:nvSpPr>
        <p:spPr bwMode="auto">
          <a:xfrm rot="5400000">
            <a:off x="6583364" y="2928938"/>
            <a:ext cx="3460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6">
            <a:extLst>
              <a:ext uri="{FF2B5EF4-FFF2-40B4-BE49-F238E27FC236}">
                <a16:creationId xmlns:a16="http://schemas.microsoft.com/office/drawing/2014/main" id="{3225FD04-CF63-403D-8CD3-18EA4C9F72C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40513" y="2790825"/>
            <a:ext cx="246062" cy="25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7">
            <a:extLst>
              <a:ext uri="{FF2B5EF4-FFF2-40B4-BE49-F238E27FC236}">
                <a16:creationId xmlns:a16="http://schemas.microsoft.com/office/drawing/2014/main" id="{0DBAEAB4-155A-4782-90FF-D75CC8FE5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630988" y="2794000"/>
            <a:ext cx="252412" cy="255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Text Box 8">
            <a:extLst>
              <a:ext uri="{FF2B5EF4-FFF2-40B4-BE49-F238E27FC236}">
                <a16:creationId xmlns:a16="http://schemas.microsoft.com/office/drawing/2014/main" id="{71215669-4F55-4044-B148-4ADA90404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43740" y="2679702"/>
            <a:ext cx="1074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</a:rPr>
              <a:t>Lighting</a:t>
            </a:r>
          </a:p>
        </p:txBody>
      </p:sp>
      <p:sp>
        <p:nvSpPr>
          <p:cNvPr id="8202" name="Text Box 9">
            <a:extLst>
              <a:ext uri="{FF2B5EF4-FFF2-40B4-BE49-F238E27FC236}">
                <a16:creationId xmlns:a16="http://schemas.microsoft.com/office/drawing/2014/main" id="{F6BDC1F5-5583-4DDC-B699-3725089FAA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72150" y="4460877"/>
            <a:ext cx="831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1800">
                <a:solidFill>
                  <a:schemeClr val="tx1"/>
                </a:solidFill>
              </a:rPr>
              <a:t>Scene</a:t>
            </a:r>
          </a:p>
        </p:txBody>
      </p:sp>
      <p:sp>
        <p:nvSpPr>
          <p:cNvPr id="8203" name="Text Box 10">
            <a:extLst>
              <a:ext uri="{FF2B5EF4-FFF2-40B4-BE49-F238E27FC236}">
                <a16:creationId xmlns:a16="http://schemas.microsoft.com/office/drawing/2014/main" id="{C55F741B-886E-4122-9DC3-78A6A2FC8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14815" y="1839915"/>
            <a:ext cx="1087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</a:rPr>
              <a:t>Camera</a:t>
            </a:r>
          </a:p>
        </p:txBody>
      </p:sp>
      <p:sp>
        <p:nvSpPr>
          <p:cNvPr id="8204" name="Rectangle 11">
            <a:extLst>
              <a:ext uri="{FF2B5EF4-FFF2-40B4-BE49-F238E27FC236}">
                <a16:creationId xmlns:a16="http://schemas.microsoft.com/office/drawing/2014/main" id="{7E37D65A-ACFE-4930-9C2F-2C3F0608BBD6}"/>
              </a:ext>
            </a:extLst>
          </p:cNvPr>
          <p:cNvSpPr>
            <a:spLocks noChangeArrowheads="1"/>
          </p:cNvSpPr>
          <p:nvPr/>
        </p:nvSpPr>
        <p:spPr bwMode="auto">
          <a:xfrm rot="2172365">
            <a:off x="4291013" y="2393952"/>
            <a:ext cx="735012" cy="423863"/>
          </a:xfrm>
          <a:prstGeom prst="rect">
            <a:avLst/>
          </a:prstGeom>
          <a:solidFill>
            <a:srgbClr val="EC7600"/>
          </a:solidFill>
          <a:ln w="28575">
            <a:solidFill>
              <a:srgbClr val="4D4D4D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8205" name="AutoShape 12">
            <a:extLst>
              <a:ext uri="{FF2B5EF4-FFF2-40B4-BE49-F238E27FC236}">
                <a16:creationId xmlns:a16="http://schemas.microsoft.com/office/drawing/2014/main" id="{6D034D6A-2EDF-451F-895B-071292D8392B}"/>
              </a:ext>
            </a:extLst>
          </p:cNvPr>
          <p:cNvSpPr>
            <a:spLocks noChangeArrowheads="1"/>
          </p:cNvSpPr>
          <p:nvPr/>
        </p:nvSpPr>
        <p:spPr bwMode="auto">
          <a:xfrm rot="7572365">
            <a:off x="4914902" y="2801940"/>
            <a:ext cx="423863" cy="306387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EC7600"/>
          </a:solidFill>
          <a:ln w="28575">
            <a:solidFill>
              <a:srgbClr val="4D4D4D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6" name="Rectangle 13">
            <a:extLst>
              <a:ext uri="{FF2B5EF4-FFF2-40B4-BE49-F238E27FC236}">
                <a16:creationId xmlns:a16="http://schemas.microsoft.com/office/drawing/2014/main" id="{09731EB5-D8B6-4658-916A-27F3D9DFA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4183065"/>
            <a:ext cx="1528762" cy="1157287"/>
          </a:xfrm>
          <a:prstGeom prst="rect">
            <a:avLst/>
          </a:prstGeom>
          <a:solidFill>
            <a:srgbClr val="FFC145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8207" name="AutoShape 14">
            <a:extLst>
              <a:ext uri="{FF2B5EF4-FFF2-40B4-BE49-F238E27FC236}">
                <a16:creationId xmlns:a16="http://schemas.microsoft.com/office/drawing/2014/main" id="{6D00DB0F-EF71-4877-8D02-7AC68DC97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6900" y="4259263"/>
            <a:ext cx="1341438" cy="1014412"/>
          </a:xfrm>
          <a:prstGeom prst="roundRect">
            <a:avLst>
              <a:gd name="adj" fmla="val 16667"/>
            </a:avLst>
          </a:prstGeom>
          <a:solidFill>
            <a:srgbClr val="9999FF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pt-PT" altLang="pt-PT" sz="2400">
              <a:solidFill>
                <a:schemeClr val="tx1"/>
              </a:solidFill>
            </a:endParaRPr>
          </a:p>
        </p:txBody>
      </p:sp>
      <p:sp>
        <p:nvSpPr>
          <p:cNvPr id="8208" name="Rectangle 15">
            <a:extLst>
              <a:ext uri="{FF2B5EF4-FFF2-40B4-BE49-F238E27FC236}">
                <a16:creationId xmlns:a16="http://schemas.microsoft.com/office/drawing/2014/main" id="{6FEC1491-1153-4CCF-9DCD-6EFA71CE25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1952" y="5399088"/>
            <a:ext cx="1800225" cy="107950"/>
          </a:xfrm>
          <a:prstGeom prst="rect">
            <a:avLst/>
          </a:prstGeom>
          <a:solidFill>
            <a:srgbClr val="FFC145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8209" name="Text Box 16">
            <a:extLst>
              <a:ext uri="{FF2B5EF4-FFF2-40B4-BE49-F238E27FC236}">
                <a16:creationId xmlns:a16="http://schemas.microsoft.com/office/drawing/2014/main" id="{95902FB6-82A5-4252-8B39-EFAA0EB17C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2315" y="3762377"/>
            <a:ext cx="1298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pt-PT" sz="2000">
                <a:solidFill>
                  <a:schemeClr val="tx1"/>
                </a:solidFill>
              </a:rPr>
              <a:t>Computer</a:t>
            </a:r>
          </a:p>
        </p:txBody>
      </p:sp>
      <p:cxnSp>
        <p:nvCxnSpPr>
          <p:cNvPr id="8210" name="AutoShape 17">
            <a:extLst>
              <a:ext uri="{FF2B5EF4-FFF2-40B4-BE49-F238E27FC236}">
                <a16:creationId xmlns:a16="http://schemas.microsoft.com/office/drawing/2014/main" id="{306E5A83-508C-4C2E-8E7C-6359F93D4426}"/>
              </a:ext>
            </a:extLst>
          </p:cNvPr>
          <p:cNvCxnSpPr>
            <a:cxnSpLocks noChangeShapeType="1"/>
            <a:stCxn id="8204" idx="1"/>
            <a:endCxn id="8206" idx="1"/>
          </p:cNvCxnSpPr>
          <p:nvPr/>
        </p:nvCxnSpPr>
        <p:spPr bwMode="auto">
          <a:xfrm rot="10800000" flipV="1">
            <a:off x="1763715" y="2378075"/>
            <a:ext cx="2587625" cy="2382838"/>
          </a:xfrm>
          <a:prstGeom prst="bentConnector3">
            <a:avLst>
              <a:gd name="adj1" fmla="val 107847"/>
            </a:avLst>
          </a:prstGeom>
          <a:noFill/>
          <a:ln w="12700">
            <a:solidFill>
              <a:schemeClr val="bg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1" name="Oval 18">
            <a:extLst>
              <a:ext uri="{FF2B5EF4-FFF2-40B4-BE49-F238E27FC236}">
                <a16:creationId xmlns:a16="http://schemas.microsoft.com/office/drawing/2014/main" id="{A95761A0-1560-4AC3-8E6F-AAAEFCDAC4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413" y="1557338"/>
            <a:ext cx="1905000" cy="1884362"/>
          </a:xfrm>
          <a:prstGeom prst="ellips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grpSp>
        <p:nvGrpSpPr>
          <p:cNvPr id="8212" name="Group 19">
            <a:extLst>
              <a:ext uri="{FF2B5EF4-FFF2-40B4-BE49-F238E27FC236}">
                <a16:creationId xmlns:a16="http://schemas.microsoft.com/office/drawing/2014/main" id="{5D1A8A14-C716-4193-9540-6B06773C5A34}"/>
              </a:ext>
            </a:extLst>
          </p:cNvPr>
          <p:cNvGrpSpPr>
            <a:grpSpLocks/>
          </p:cNvGrpSpPr>
          <p:nvPr/>
        </p:nvGrpSpPr>
        <p:grpSpPr bwMode="auto">
          <a:xfrm>
            <a:off x="5772150" y="3055940"/>
            <a:ext cx="1906588" cy="2308225"/>
            <a:chOff x="3288" y="1859"/>
            <a:chExt cx="1296" cy="1549"/>
          </a:xfrm>
        </p:grpSpPr>
        <p:sp>
          <p:nvSpPr>
            <p:cNvPr id="8223" name="Line 20">
              <a:extLst>
                <a:ext uri="{FF2B5EF4-FFF2-40B4-BE49-F238E27FC236}">
                  <a16:creationId xmlns:a16="http://schemas.microsoft.com/office/drawing/2014/main" id="{1E1391B1-CF0C-4052-9B5B-200E5EBD6F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00" y="2760"/>
              <a:ext cx="192" cy="10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Line 21">
              <a:extLst>
                <a:ext uri="{FF2B5EF4-FFF2-40B4-BE49-F238E27FC236}">
                  <a16:creationId xmlns:a16="http://schemas.microsoft.com/office/drawing/2014/main" id="{A7A940AC-C479-4EE5-AC5D-C03D047EFE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796" y="2860"/>
              <a:ext cx="196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Line 22">
              <a:extLst>
                <a:ext uri="{FF2B5EF4-FFF2-40B4-BE49-F238E27FC236}">
                  <a16:creationId xmlns:a16="http://schemas.microsoft.com/office/drawing/2014/main" id="{BFB402AB-E9D9-4CEF-9D2E-7522D440305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880" y="2688"/>
              <a:ext cx="108" cy="176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26" name="Group 23">
              <a:extLst>
                <a:ext uri="{FF2B5EF4-FFF2-40B4-BE49-F238E27FC236}">
                  <a16:creationId xmlns:a16="http://schemas.microsoft.com/office/drawing/2014/main" id="{329CF61F-5B6B-489F-ADBB-202D048D09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88" y="1859"/>
              <a:ext cx="1296" cy="1549"/>
              <a:chOff x="3288" y="1859"/>
              <a:chExt cx="1296" cy="1549"/>
            </a:xfrm>
          </p:grpSpPr>
          <p:sp>
            <p:nvSpPr>
              <p:cNvPr id="8227" name="Oval 24">
                <a:extLst>
                  <a:ext uri="{FF2B5EF4-FFF2-40B4-BE49-F238E27FC236}">
                    <a16:creationId xmlns:a16="http://schemas.microsoft.com/office/drawing/2014/main" id="{3DAD3CA5-5B41-4334-8DFF-F28E534418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88" y="2144"/>
                <a:ext cx="1296" cy="1264"/>
              </a:xfrm>
              <a:prstGeom prst="ellipse">
                <a:avLst/>
              </a:prstGeom>
              <a:noFill/>
              <a:ln w="28575">
                <a:solidFill>
                  <a:srgbClr val="CC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pt-PT" sz="2400">
                  <a:solidFill>
                    <a:schemeClr val="tx1"/>
                  </a:solidFill>
                </a:endParaRPr>
              </a:p>
            </p:txBody>
          </p:sp>
          <p:sp>
            <p:nvSpPr>
              <p:cNvPr id="8228" name="Text Box 25">
                <a:extLst>
                  <a:ext uri="{FF2B5EF4-FFF2-40B4-BE49-F238E27FC236}">
                    <a16:creationId xmlns:a16="http://schemas.microsoft.com/office/drawing/2014/main" id="{6EB08360-23EB-48FE-B05B-BE20E6E4BD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07" y="1859"/>
                <a:ext cx="125" cy="2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rgbClr val="990000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pt-PT" altLang="pt-PT" sz="2000">
                  <a:solidFill>
                    <a:schemeClr val="tx1"/>
                  </a:solidFill>
                </a:endParaRPr>
              </a:p>
            </p:txBody>
          </p:sp>
        </p:grpSp>
      </p:grpSp>
      <p:grpSp>
        <p:nvGrpSpPr>
          <p:cNvPr id="8213" name="Group 26">
            <a:extLst>
              <a:ext uri="{FF2B5EF4-FFF2-40B4-BE49-F238E27FC236}">
                <a16:creationId xmlns:a16="http://schemas.microsoft.com/office/drawing/2014/main" id="{C1DE241B-64A7-4175-8A22-9DD65E5322AE}"/>
              </a:ext>
            </a:extLst>
          </p:cNvPr>
          <p:cNvGrpSpPr>
            <a:grpSpLocks/>
          </p:cNvGrpSpPr>
          <p:nvPr/>
        </p:nvGrpSpPr>
        <p:grpSpPr bwMode="auto">
          <a:xfrm>
            <a:off x="1446213" y="3670300"/>
            <a:ext cx="2678112" cy="2478088"/>
            <a:chOff x="338" y="2360"/>
            <a:chExt cx="1821" cy="1663"/>
          </a:xfrm>
        </p:grpSpPr>
        <p:sp>
          <p:nvSpPr>
            <p:cNvPr id="8221" name="Oval 27">
              <a:extLst>
                <a:ext uri="{FF2B5EF4-FFF2-40B4-BE49-F238E27FC236}">
                  <a16:creationId xmlns:a16="http://schemas.microsoft.com/office/drawing/2014/main" id="{CF5D6EEE-068F-47DE-BE51-4730E18691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4" y="2360"/>
              <a:ext cx="1368" cy="1392"/>
            </a:xfrm>
            <a:prstGeom prst="ellipse">
              <a:avLst/>
            </a:prstGeom>
            <a:solidFill>
              <a:srgbClr val="FF0000">
                <a:alpha val="38823"/>
              </a:srgbClr>
            </a:solidFill>
            <a:ln w="28575">
              <a:solidFill>
                <a:srgbClr val="CC33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sp>
          <p:nvSpPr>
            <p:cNvPr id="8222" name="Text Box 28">
              <a:extLst>
                <a:ext uri="{FF2B5EF4-FFF2-40B4-BE49-F238E27FC236}">
                  <a16:creationId xmlns:a16="http://schemas.microsoft.com/office/drawing/2014/main" id="{0EBCDB17-C6B1-4C1D-AAEC-1A7578E744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" y="3757"/>
              <a:ext cx="1821" cy="266"/>
            </a:xfrm>
            <a:prstGeom prst="rect">
              <a:avLst/>
            </a:prstGeom>
            <a:solidFill>
              <a:srgbClr val="FF0000">
                <a:alpha val="3882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000">
                  <a:solidFill>
                    <a:schemeClr val="tx1"/>
                  </a:solidFill>
                </a:rPr>
                <a:t>   Scene Interpretation</a:t>
              </a:r>
            </a:p>
          </p:txBody>
        </p:sp>
      </p:grpSp>
      <p:sp>
        <p:nvSpPr>
          <p:cNvPr id="8214" name="Oval 29">
            <a:extLst>
              <a:ext uri="{FF2B5EF4-FFF2-40B4-BE49-F238E27FC236}">
                <a16:creationId xmlns:a16="http://schemas.microsoft.com/office/drawing/2014/main" id="{722A9A0A-7DDE-4B16-9908-C3477D806D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08413" y="1557338"/>
            <a:ext cx="1905000" cy="188436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8215" name="Line 30">
            <a:extLst>
              <a:ext uri="{FF2B5EF4-FFF2-40B4-BE49-F238E27FC236}">
                <a16:creationId xmlns:a16="http://schemas.microsoft.com/office/drawing/2014/main" id="{3BB6CAFD-A7D6-4321-8BF3-8A785F128E9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73140" y="4754563"/>
            <a:ext cx="7762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6" name="Line 31">
            <a:extLst>
              <a:ext uri="{FF2B5EF4-FFF2-40B4-BE49-F238E27FC236}">
                <a16:creationId xmlns:a16="http://schemas.microsoft.com/office/drawing/2014/main" id="{CDC581EE-3BE1-4002-852E-479072516B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73138" y="2393952"/>
            <a:ext cx="0" cy="23606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7" name="Line 32">
            <a:extLst>
              <a:ext uri="{FF2B5EF4-FFF2-40B4-BE49-F238E27FC236}">
                <a16:creationId xmlns:a16="http://schemas.microsoft.com/office/drawing/2014/main" id="{B28FCDE7-3D92-4FA4-AF6D-0FC620362B79}"/>
              </a:ext>
            </a:extLst>
          </p:cNvPr>
          <p:cNvSpPr>
            <a:spLocks noChangeShapeType="1"/>
          </p:cNvSpPr>
          <p:nvPr/>
        </p:nvSpPr>
        <p:spPr bwMode="auto">
          <a:xfrm>
            <a:off x="973140" y="2393950"/>
            <a:ext cx="33877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8" name="Rectangle 33">
            <a:extLst>
              <a:ext uri="{FF2B5EF4-FFF2-40B4-BE49-F238E27FC236}">
                <a16:creationId xmlns:a16="http://schemas.microsoft.com/office/drawing/2014/main" id="{AB638716-9100-47AC-9734-FACAC6F6702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3200"/>
              <a:t>Components of a Computer Vision System</a:t>
            </a:r>
            <a:endParaRPr lang="pt-PT" altLang="pt-PT" sz="3200"/>
          </a:p>
        </p:txBody>
      </p:sp>
      <p:sp>
        <p:nvSpPr>
          <p:cNvPr id="8219" name="AutoShape 34">
            <a:extLst>
              <a:ext uri="{FF2B5EF4-FFF2-40B4-BE49-F238E27FC236}">
                <a16:creationId xmlns:a16="http://schemas.microsoft.com/office/drawing/2014/main" id="{2E26662F-DF7A-44AC-8867-F666480094D3}"/>
              </a:ext>
            </a:extLst>
          </p:cNvPr>
          <p:cNvSpPr>
            <a:spLocks noChangeArrowheads="1"/>
          </p:cNvSpPr>
          <p:nvPr/>
        </p:nvSpPr>
        <p:spPr bwMode="auto">
          <a:xfrm rot="2900419">
            <a:off x="791371" y="2601121"/>
            <a:ext cx="1800225" cy="576263"/>
          </a:xfrm>
          <a:prstGeom prst="rightArrow">
            <a:avLst>
              <a:gd name="adj1" fmla="val 50000"/>
              <a:gd name="adj2" fmla="val 78099"/>
            </a:avLst>
          </a:prstGeom>
          <a:noFill/>
          <a:ln w="38100" algn="ctr">
            <a:solidFill>
              <a:srgbClr val="99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>
            <a:extLst>
              <a:ext uri="{FF2B5EF4-FFF2-40B4-BE49-F238E27FC236}">
                <a16:creationId xmlns:a16="http://schemas.microsoft.com/office/drawing/2014/main" id="{7C4219B9-1E63-4C0A-A56C-0E94E662AB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Digital Images</a:t>
            </a:r>
          </a:p>
        </p:txBody>
      </p:sp>
      <p:grpSp>
        <p:nvGrpSpPr>
          <p:cNvPr id="9220" name="Group 3">
            <a:extLst>
              <a:ext uri="{FF2B5EF4-FFF2-40B4-BE49-F238E27FC236}">
                <a16:creationId xmlns:a16="http://schemas.microsoft.com/office/drawing/2014/main" id="{AE92FDF0-0809-4654-9E03-FD2ED6703A28}"/>
              </a:ext>
            </a:extLst>
          </p:cNvPr>
          <p:cNvGrpSpPr>
            <a:grpSpLocks/>
          </p:cNvGrpSpPr>
          <p:nvPr/>
        </p:nvGrpSpPr>
        <p:grpSpPr bwMode="auto">
          <a:xfrm>
            <a:off x="979488" y="1933577"/>
            <a:ext cx="2506662" cy="3789363"/>
            <a:chOff x="576" y="816"/>
            <a:chExt cx="1579" cy="2387"/>
          </a:xfrm>
        </p:grpSpPr>
        <p:pic>
          <p:nvPicPr>
            <p:cNvPr id="9225" name="Picture 4">
              <a:extLst>
                <a:ext uri="{FF2B5EF4-FFF2-40B4-BE49-F238E27FC236}">
                  <a16:creationId xmlns:a16="http://schemas.microsoft.com/office/drawing/2014/main" id="{03867F17-3217-43D7-B37B-EFF44FFB84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816"/>
              <a:ext cx="1579" cy="20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6" name="Text Box 5">
              <a:extLst>
                <a:ext uri="{FF2B5EF4-FFF2-40B4-BE49-F238E27FC236}">
                  <a16:creationId xmlns:a16="http://schemas.microsoft.com/office/drawing/2014/main" id="{9F0B8F91-42FD-4DF3-8CBB-76BE1B3239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8" y="2915"/>
              <a:ext cx="109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What we see</a:t>
              </a:r>
            </a:p>
          </p:txBody>
        </p:sp>
      </p:grpSp>
      <p:grpSp>
        <p:nvGrpSpPr>
          <p:cNvPr id="9221" name="Group 6">
            <a:extLst>
              <a:ext uri="{FF2B5EF4-FFF2-40B4-BE49-F238E27FC236}">
                <a16:creationId xmlns:a16="http://schemas.microsoft.com/office/drawing/2014/main" id="{20963B2C-6F31-4B85-BE5E-A3C12C4A24EF}"/>
              </a:ext>
            </a:extLst>
          </p:cNvPr>
          <p:cNvGrpSpPr>
            <a:grpSpLocks/>
          </p:cNvGrpSpPr>
          <p:nvPr/>
        </p:nvGrpSpPr>
        <p:grpSpPr bwMode="auto">
          <a:xfrm>
            <a:off x="4468813" y="1700215"/>
            <a:ext cx="3695700" cy="4256087"/>
            <a:chOff x="2836" y="1207"/>
            <a:chExt cx="2328" cy="2681"/>
          </a:xfrm>
        </p:grpSpPr>
        <p:pic>
          <p:nvPicPr>
            <p:cNvPr id="9223" name="Picture 7">
              <a:extLst>
                <a:ext uri="{FF2B5EF4-FFF2-40B4-BE49-F238E27FC236}">
                  <a16:creationId xmlns:a16="http://schemas.microsoft.com/office/drawing/2014/main" id="{E4F30FB8-1532-4D75-9976-2DED64214B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6" y="1207"/>
              <a:ext cx="2328" cy="2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224" name="Text Box 8">
              <a:extLst>
                <a:ext uri="{FF2B5EF4-FFF2-40B4-BE49-F238E27FC236}">
                  <a16:creationId xmlns:a16="http://schemas.microsoft.com/office/drawing/2014/main" id="{4EA30DE8-D8CF-41C8-9713-A1DECEEE52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3600"/>
              <a:ext cx="180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pt-PT" sz="2400">
                  <a:solidFill>
                    <a:schemeClr val="tx1"/>
                  </a:solidFill>
                  <a:latin typeface="Times New Roman" panose="02020603050405020304" pitchFamily="18" charset="0"/>
                </a:rPr>
                <a:t>What a computer sees</a:t>
              </a:r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>
            <a:extLst>
              <a:ext uri="{FF2B5EF4-FFF2-40B4-BE49-F238E27FC236}">
                <a16:creationId xmlns:a16="http://schemas.microsoft.com/office/drawing/2014/main" id="{03EBB9FB-8CF5-41B3-AEE2-1646E50C95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pt-PT" sz="4000"/>
              <a:t>Pinhole and the Perspective Projection</a:t>
            </a:r>
            <a:endParaRPr lang="pt-PT" altLang="pt-PT" sz="4000"/>
          </a:p>
        </p:txBody>
      </p:sp>
      <p:sp>
        <p:nvSpPr>
          <p:cNvPr id="10244" name="AutoShape 3">
            <a:extLst>
              <a:ext uri="{FF2B5EF4-FFF2-40B4-BE49-F238E27FC236}">
                <a16:creationId xmlns:a16="http://schemas.microsoft.com/office/drawing/2014/main" id="{08B7513D-9CDA-4BB8-9DD9-A0379BE110E0}"/>
              </a:ext>
            </a:extLst>
          </p:cNvPr>
          <p:cNvSpPr>
            <a:spLocks noChangeArrowheads="1"/>
          </p:cNvSpPr>
          <p:nvPr/>
        </p:nvSpPr>
        <p:spPr bwMode="auto">
          <a:xfrm rot="16194785" flipH="1">
            <a:off x="954089" y="2122488"/>
            <a:ext cx="1901825" cy="914400"/>
          </a:xfrm>
          <a:prstGeom prst="parallelogram">
            <a:avLst>
              <a:gd name="adj" fmla="val 4046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0245" name="Text Box 4">
            <a:extLst>
              <a:ext uri="{FF2B5EF4-FFF2-40B4-BE49-F238E27FC236}">
                <a16:creationId xmlns:a16="http://schemas.microsoft.com/office/drawing/2014/main" id="{9CCF29B5-A4EF-486B-8F66-1690440F29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2" y="1957388"/>
            <a:ext cx="5810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(x,y)</a:t>
            </a:r>
          </a:p>
        </p:txBody>
      </p:sp>
      <p:sp>
        <p:nvSpPr>
          <p:cNvPr id="10246" name="Oval 5">
            <a:extLst>
              <a:ext uri="{FF2B5EF4-FFF2-40B4-BE49-F238E27FC236}">
                <a16:creationId xmlns:a16="http://schemas.microsoft.com/office/drawing/2014/main" id="{3DA0C4D3-4034-424F-96FC-55C7121D75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9938" y="1901825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0247" name="Text Box 6">
            <a:extLst>
              <a:ext uri="{FF2B5EF4-FFF2-40B4-BE49-F238E27FC236}">
                <a16:creationId xmlns:a16="http://schemas.microsoft.com/office/drawing/2014/main" id="{6FA919D4-741A-40D8-9232-B689F90F4E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370138"/>
            <a:ext cx="793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screen</a:t>
            </a:r>
          </a:p>
        </p:txBody>
      </p:sp>
      <p:sp>
        <p:nvSpPr>
          <p:cNvPr id="10248" name="Text Box 7">
            <a:extLst>
              <a:ext uri="{FF2B5EF4-FFF2-40B4-BE49-F238E27FC236}">
                <a16:creationId xmlns:a16="http://schemas.microsoft.com/office/drawing/2014/main" id="{7D546C1D-78C0-46E9-AA6A-A827E7CB46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3065" y="3429000"/>
            <a:ext cx="725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scene</a:t>
            </a:r>
          </a:p>
        </p:txBody>
      </p:sp>
      <p:pic>
        <p:nvPicPr>
          <p:cNvPr id="10249" name="Picture 8" descr="MCj02311200000[1]">
            <a:extLst>
              <a:ext uri="{FF2B5EF4-FFF2-40B4-BE49-F238E27FC236}">
                <a16:creationId xmlns:a16="http://schemas.microsoft.com/office/drawing/2014/main" id="{0DD51531-EA3D-4BBF-8D1A-0B7FC47C8A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5865" y="1628777"/>
            <a:ext cx="1608137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50" name="Text Box 9">
            <a:extLst>
              <a:ext uri="{FF2B5EF4-FFF2-40B4-BE49-F238E27FC236}">
                <a16:creationId xmlns:a16="http://schemas.microsoft.com/office/drawing/2014/main" id="{BFD598FA-06EB-4816-87FE-F4873F0B0A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9325" y="1738315"/>
            <a:ext cx="277495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Is an image being form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on the screen?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pt-PT" sz="160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pt-PT" sz="160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pt-PT" sz="1600">
              <a:solidFill>
                <a:schemeClr val="tx1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YES!   But, not a “clear” one.</a:t>
            </a:r>
          </a:p>
        </p:txBody>
      </p:sp>
      <p:sp>
        <p:nvSpPr>
          <p:cNvPr id="10251" name="AutoShape 10">
            <a:extLst>
              <a:ext uri="{FF2B5EF4-FFF2-40B4-BE49-F238E27FC236}">
                <a16:creationId xmlns:a16="http://schemas.microsoft.com/office/drawing/2014/main" id="{F510CC26-4D80-4441-A799-3518D9B342C6}"/>
              </a:ext>
            </a:extLst>
          </p:cNvPr>
          <p:cNvSpPr>
            <a:spLocks noChangeArrowheads="1"/>
          </p:cNvSpPr>
          <p:nvPr/>
        </p:nvSpPr>
        <p:spPr bwMode="auto">
          <a:xfrm rot="16194785" flipH="1">
            <a:off x="954089" y="4273551"/>
            <a:ext cx="1901825" cy="914400"/>
          </a:xfrm>
          <a:prstGeom prst="parallelogram">
            <a:avLst>
              <a:gd name="adj" fmla="val 4046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0252" name="Line 11">
            <a:extLst>
              <a:ext uri="{FF2B5EF4-FFF2-40B4-BE49-F238E27FC236}">
                <a16:creationId xmlns:a16="http://schemas.microsoft.com/office/drawing/2014/main" id="{ED783F36-8096-459A-B282-8CD78FC8711F}"/>
              </a:ext>
            </a:extLst>
          </p:cNvPr>
          <p:cNvSpPr>
            <a:spLocks noChangeShapeType="1"/>
          </p:cNvSpPr>
          <p:nvPr/>
        </p:nvSpPr>
        <p:spPr bwMode="auto">
          <a:xfrm>
            <a:off x="838200" y="4694238"/>
            <a:ext cx="7696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3" name="Text Box 12">
            <a:extLst>
              <a:ext uri="{FF2B5EF4-FFF2-40B4-BE49-F238E27FC236}">
                <a16:creationId xmlns:a16="http://schemas.microsoft.com/office/drawing/2014/main" id="{8FE1C105-E675-4445-9179-4688A60ED8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1913" y="3500438"/>
            <a:ext cx="1149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chemeClr val="tx1"/>
                </a:solidFill>
              </a:rPr>
              <a:t>image plane</a:t>
            </a:r>
          </a:p>
        </p:txBody>
      </p:sp>
      <p:sp>
        <p:nvSpPr>
          <p:cNvPr id="10254" name="Oval 13">
            <a:extLst>
              <a:ext uri="{FF2B5EF4-FFF2-40B4-BE49-F238E27FC236}">
                <a16:creationId xmlns:a16="http://schemas.microsoft.com/office/drawing/2014/main" id="{A33EFE0E-9F36-4971-9819-BBC957F86C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649788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0255" name="Oval 14">
            <a:extLst>
              <a:ext uri="{FF2B5EF4-FFF2-40B4-BE49-F238E27FC236}">
                <a16:creationId xmlns:a16="http://schemas.microsoft.com/office/drawing/2014/main" id="{508672A3-268C-4C72-8B04-1A8722177A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662488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0256" name="Line 15">
            <a:extLst>
              <a:ext uri="{FF2B5EF4-FFF2-40B4-BE49-F238E27FC236}">
                <a16:creationId xmlns:a16="http://schemas.microsoft.com/office/drawing/2014/main" id="{054C69A0-375B-43BF-9132-BF9E74A7C1D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543800" y="4008438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Line 16">
            <a:extLst>
              <a:ext uri="{FF2B5EF4-FFF2-40B4-BE49-F238E27FC236}">
                <a16:creationId xmlns:a16="http://schemas.microsoft.com/office/drawing/2014/main" id="{D44C3BAA-224F-4867-A817-CFD6329BF4C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828800" y="4008438"/>
            <a:ext cx="571500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8" name="Text Box 17">
            <a:extLst>
              <a:ext uri="{FF2B5EF4-FFF2-40B4-BE49-F238E27FC236}">
                <a16:creationId xmlns:a16="http://schemas.microsoft.com/office/drawing/2014/main" id="{4D7D4DEF-EAB2-45F9-9C63-71F986683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5377" y="4313238"/>
            <a:ext cx="17573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200">
                <a:solidFill>
                  <a:schemeClr val="tx1"/>
                </a:solidFill>
              </a:rPr>
              <a:t>effective focal length, </a:t>
            </a:r>
            <a:r>
              <a:rPr lang="en-US" altLang="pt-PT" sz="1600">
                <a:solidFill>
                  <a:schemeClr val="tx1"/>
                </a:solidFill>
              </a:rPr>
              <a:t>f’</a:t>
            </a:r>
          </a:p>
        </p:txBody>
      </p:sp>
      <p:sp>
        <p:nvSpPr>
          <p:cNvPr id="10259" name="Text Box 18">
            <a:extLst>
              <a:ext uri="{FF2B5EF4-FFF2-40B4-BE49-F238E27FC236}">
                <a16:creationId xmlns:a16="http://schemas.microsoft.com/office/drawing/2014/main" id="{BEE6B31A-E3C2-4414-85A9-3A7D99B81D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6863" y="4405313"/>
            <a:ext cx="7024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chemeClr val="tx1"/>
                </a:solidFill>
              </a:rPr>
              <a:t>optica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chemeClr val="tx1"/>
                </a:solidFill>
              </a:rPr>
              <a:t> axis</a:t>
            </a:r>
          </a:p>
        </p:txBody>
      </p:sp>
      <p:sp>
        <p:nvSpPr>
          <p:cNvPr id="10260" name="Line 19">
            <a:extLst>
              <a:ext uri="{FF2B5EF4-FFF2-40B4-BE49-F238E27FC236}">
                <a16:creationId xmlns:a16="http://schemas.microsoft.com/office/drawing/2014/main" id="{D418B1EA-B4C8-494E-BBD4-40ED44D338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60550" y="4702175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1" name="Line 20">
            <a:extLst>
              <a:ext uri="{FF2B5EF4-FFF2-40B4-BE49-F238E27FC236}">
                <a16:creationId xmlns:a16="http://schemas.microsoft.com/office/drawing/2014/main" id="{B9F1A2CB-93D1-4E61-BF09-87C7BA3578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92650" y="4237038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2" name="Line 21">
            <a:extLst>
              <a:ext uri="{FF2B5EF4-FFF2-40B4-BE49-F238E27FC236}">
                <a16:creationId xmlns:a16="http://schemas.microsoft.com/office/drawing/2014/main" id="{0F5FABF7-6F73-4295-B0D7-ABDCA010B82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67200" y="469423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3" name="Line 22">
            <a:extLst>
              <a:ext uri="{FF2B5EF4-FFF2-40B4-BE49-F238E27FC236}">
                <a16:creationId xmlns:a16="http://schemas.microsoft.com/office/drawing/2014/main" id="{C37E7D20-3846-4720-AFCC-1C08E20A3E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95788" y="4694238"/>
            <a:ext cx="304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4" name="Text Box 23">
            <a:extLst>
              <a:ext uri="{FF2B5EF4-FFF2-40B4-BE49-F238E27FC236}">
                <a16:creationId xmlns:a16="http://schemas.microsoft.com/office/drawing/2014/main" id="{4B819E71-0589-4A81-8244-F5E076DC35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4063" y="3889375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y</a:t>
            </a:r>
          </a:p>
        </p:txBody>
      </p:sp>
      <p:sp>
        <p:nvSpPr>
          <p:cNvPr id="10265" name="Text Box 24">
            <a:extLst>
              <a:ext uri="{FF2B5EF4-FFF2-40B4-BE49-F238E27FC236}">
                <a16:creationId xmlns:a16="http://schemas.microsoft.com/office/drawing/2014/main" id="{A602E723-0877-4615-A08D-505FF5647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1013" y="48831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x</a:t>
            </a:r>
          </a:p>
        </p:txBody>
      </p:sp>
      <p:sp>
        <p:nvSpPr>
          <p:cNvPr id="10266" name="Text Box 25">
            <a:extLst>
              <a:ext uri="{FF2B5EF4-FFF2-40B4-BE49-F238E27FC236}">
                <a16:creationId xmlns:a16="http://schemas.microsoft.com/office/drawing/2014/main" id="{36233F91-ACA8-451B-A81F-21FE3C9F5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4963" y="4349750"/>
            <a:ext cx="285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600">
                <a:solidFill>
                  <a:schemeClr val="tx1"/>
                </a:solidFill>
              </a:rPr>
              <a:t>z</a:t>
            </a:r>
          </a:p>
        </p:txBody>
      </p:sp>
      <p:sp>
        <p:nvSpPr>
          <p:cNvPr id="10267" name="Text Box 26">
            <a:extLst>
              <a:ext uri="{FF2B5EF4-FFF2-40B4-BE49-F238E27FC236}">
                <a16:creationId xmlns:a16="http://schemas.microsoft.com/office/drawing/2014/main" id="{FF3EE6D9-55D5-4A88-A639-7C2C798A0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5025" y="4710113"/>
            <a:ext cx="7556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pt-PT" sz="1400">
                <a:solidFill>
                  <a:schemeClr val="tx1"/>
                </a:solidFill>
              </a:rPr>
              <a:t>pinhole</a:t>
            </a:r>
          </a:p>
        </p:txBody>
      </p:sp>
      <p:graphicFrame>
        <p:nvGraphicFramePr>
          <p:cNvPr id="10268" name="Object 27">
            <a:extLst>
              <a:ext uri="{FF2B5EF4-FFF2-40B4-BE49-F238E27FC236}">
                <a16:creationId xmlns:a16="http://schemas.microsoft.com/office/drawing/2014/main" id="{946D1808-BD27-4DB1-A989-2A46742302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2" y="3700463"/>
          <a:ext cx="1000125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698197" imgH="203112" progId="Equation.3">
                  <p:embed/>
                </p:oleObj>
              </mc:Choice>
              <mc:Fallback>
                <p:oleObj name="Equation" r:id="rId4" imgW="698197" imgH="203112" progId="Equation.3">
                  <p:embed/>
                  <p:pic>
                    <p:nvPicPr>
                      <p:cNvPr id="10268" name="Object 27">
                        <a:extLst>
                          <a:ext uri="{FF2B5EF4-FFF2-40B4-BE49-F238E27FC236}">
                            <a16:creationId xmlns:a16="http://schemas.microsoft.com/office/drawing/2014/main" id="{946D1808-BD27-4DB1-A989-2A46742302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2" y="3700463"/>
                        <a:ext cx="1000125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69" name="Group 28">
            <a:extLst>
              <a:ext uri="{FF2B5EF4-FFF2-40B4-BE49-F238E27FC236}">
                <a16:creationId xmlns:a16="http://schemas.microsoft.com/office/drawing/2014/main" id="{6F5AD691-AB64-4A08-BE6B-AA62F1BE5A53}"/>
              </a:ext>
            </a:extLst>
          </p:cNvPr>
          <p:cNvGrpSpPr>
            <a:grpSpLocks/>
          </p:cNvGrpSpPr>
          <p:nvPr/>
        </p:nvGrpSpPr>
        <p:grpSpPr bwMode="auto">
          <a:xfrm>
            <a:off x="5251450" y="5157788"/>
            <a:ext cx="3352800" cy="838200"/>
            <a:chOff x="1776" y="3809"/>
            <a:chExt cx="2112" cy="528"/>
          </a:xfrm>
        </p:grpSpPr>
        <p:sp>
          <p:nvSpPr>
            <p:cNvPr id="10272" name="Rectangle 29">
              <a:extLst>
                <a:ext uri="{FF2B5EF4-FFF2-40B4-BE49-F238E27FC236}">
                  <a16:creationId xmlns:a16="http://schemas.microsoft.com/office/drawing/2014/main" id="{53BD39F8-0B76-44CC-8E6E-27D492C5F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3809"/>
              <a:ext cx="2112" cy="52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  <p:graphicFrame>
          <p:nvGraphicFramePr>
            <p:cNvPr id="10273" name="Object 30">
              <a:extLst>
                <a:ext uri="{FF2B5EF4-FFF2-40B4-BE49-F238E27FC236}">
                  <a16:creationId xmlns:a16="http://schemas.microsoft.com/office/drawing/2014/main" id="{E1591C2C-5582-479C-9B3F-353F5110152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36" y="3857"/>
            <a:ext cx="1104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1143000" imgH="419100" progId="Equation.3">
                    <p:embed/>
                  </p:oleObj>
                </mc:Choice>
                <mc:Fallback>
                  <p:oleObj name="Equation" r:id="rId6" imgW="1143000" imgH="419100" progId="Equation.3">
                    <p:embed/>
                    <p:pic>
                      <p:nvPicPr>
                        <p:cNvPr id="10273" name="Object 30">
                          <a:extLst>
                            <a:ext uri="{FF2B5EF4-FFF2-40B4-BE49-F238E27FC236}">
                              <a16:creationId xmlns:a16="http://schemas.microsoft.com/office/drawing/2014/main" id="{E1591C2C-5582-479C-9B3F-353F5110152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3857"/>
                          <a:ext cx="1104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74" name="Object 31">
              <a:extLst>
                <a:ext uri="{FF2B5EF4-FFF2-40B4-BE49-F238E27FC236}">
                  <a16:creationId xmlns:a16="http://schemas.microsoft.com/office/drawing/2014/main" id="{3F24EAA3-E179-42CC-A8F9-4F94F0ACC5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76" y="3857"/>
            <a:ext cx="502" cy="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8" name="Equation" r:id="rId8" imgW="520700" imgH="419100" progId="Equation.3">
                    <p:embed/>
                  </p:oleObj>
                </mc:Choice>
                <mc:Fallback>
                  <p:oleObj name="Equation" r:id="rId8" imgW="520700" imgH="419100" progId="Equation.3">
                    <p:embed/>
                    <p:pic>
                      <p:nvPicPr>
                        <p:cNvPr id="10274" name="Object 31">
                          <a:extLst>
                            <a:ext uri="{FF2B5EF4-FFF2-40B4-BE49-F238E27FC236}">
                              <a16:creationId xmlns:a16="http://schemas.microsoft.com/office/drawing/2014/main" id="{3F24EAA3-E179-42CC-A8F9-4F94F0ACC5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3857"/>
                          <a:ext cx="502" cy="4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75" name="AutoShape 32">
              <a:extLst>
                <a:ext uri="{FF2B5EF4-FFF2-40B4-BE49-F238E27FC236}">
                  <a16:creationId xmlns:a16="http://schemas.microsoft.com/office/drawing/2014/main" id="{D22EAF04-1A01-476E-8D5B-65E26EEF99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4001"/>
              <a:ext cx="144" cy="96"/>
            </a:xfrm>
            <a:prstGeom prst="rightArrow">
              <a:avLst>
                <a:gd name="adj1" fmla="val 50000"/>
                <a:gd name="adj2" fmla="val 37500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pt-PT" sz="2400">
                <a:solidFill>
                  <a:schemeClr val="tx1"/>
                </a:solidFill>
              </a:endParaRPr>
            </a:p>
          </p:txBody>
        </p:sp>
      </p:grpSp>
      <p:graphicFrame>
        <p:nvGraphicFramePr>
          <p:cNvPr id="10270" name="Object 33">
            <a:extLst>
              <a:ext uri="{FF2B5EF4-FFF2-40B4-BE49-F238E27FC236}">
                <a16:creationId xmlns:a16="http://schemas.microsoft.com/office/drawing/2014/main" id="{78623326-97D5-45AD-83D8-7F0EFCA2910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52600" y="5529263"/>
          <a:ext cx="1143000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876300" imgH="203200" progId="Equation.3">
                  <p:embed/>
                </p:oleObj>
              </mc:Choice>
              <mc:Fallback>
                <p:oleObj name="Equation" r:id="rId10" imgW="876300" imgH="203200" progId="Equation.3">
                  <p:embed/>
                  <p:pic>
                    <p:nvPicPr>
                      <p:cNvPr id="10270" name="Object 33">
                        <a:extLst>
                          <a:ext uri="{FF2B5EF4-FFF2-40B4-BE49-F238E27FC236}">
                            <a16:creationId xmlns:a16="http://schemas.microsoft.com/office/drawing/2014/main" id="{78623326-97D5-45AD-83D8-7F0EFCA291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529263"/>
                        <a:ext cx="1143000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>
            <a:extLst>
              <a:ext uri="{FF2B5EF4-FFF2-40B4-BE49-F238E27FC236}">
                <a16:creationId xmlns:a16="http://schemas.microsoft.com/office/drawing/2014/main" id="{55EEEF57-9755-4EAC-9385-F9B570DB6E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Simple Image Model</a:t>
            </a:r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E5994EF5-D500-4EF8-8875-8C02A58675B7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pt-PT" sz="2800"/>
              <a:t>Image as a 2D light-intensity function</a:t>
            </a:r>
          </a:p>
          <a:p>
            <a:pPr eaLnBrk="1" hangingPunct="1"/>
            <a:endParaRPr lang="en-US" altLang="pt-PT" sz="2800"/>
          </a:p>
          <a:p>
            <a:pPr eaLnBrk="1" hangingPunct="1"/>
            <a:r>
              <a:rPr lang="en-US" altLang="pt-PT" sz="2800"/>
              <a:t>Continuous</a:t>
            </a:r>
          </a:p>
          <a:p>
            <a:pPr eaLnBrk="1" hangingPunct="1"/>
            <a:r>
              <a:rPr lang="en-US" altLang="pt-PT" sz="2800"/>
              <a:t>Non-zero, finite value</a:t>
            </a:r>
          </a:p>
        </p:txBody>
      </p:sp>
      <p:pic>
        <p:nvPicPr>
          <p:cNvPr id="11269" name="Picture 6" descr="Fig2">
            <a:extLst>
              <a:ext uri="{FF2B5EF4-FFF2-40B4-BE49-F238E27FC236}">
                <a16:creationId xmlns:a16="http://schemas.microsoft.com/office/drawing/2014/main" id="{85E65424-8275-4AC9-A84F-60864405F7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5" y="1733552"/>
            <a:ext cx="2879725" cy="18399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270" name="Group 26">
            <a:extLst>
              <a:ext uri="{FF2B5EF4-FFF2-40B4-BE49-F238E27FC236}">
                <a16:creationId xmlns:a16="http://schemas.microsoft.com/office/drawing/2014/main" id="{F1AAFFEE-2BC2-4F4F-BC04-9CDA6EE4047A}"/>
              </a:ext>
            </a:extLst>
          </p:cNvPr>
          <p:cNvGrpSpPr>
            <a:grpSpLocks/>
          </p:cNvGrpSpPr>
          <p:nvPr/>
        </p:nvGrpSpPr>
        <p:grpSpPr bwMode="auto">
          <a:xfrm>
            <a:off x="5435602" y="3789363"/>
            <a:ext cx="3097213" cy="1655762"/>
            <a:chOff x="3424" y="2750"/>
            <a:chExt cx="1951" cy="1043"/>
          </a:xfrm>
        </p:grpSpPr>
        <p:sp>
          <p:nvSpPr>
            <p:cNvPr id="11275" name="Line 7">
              <a:extLst>
                <a:ext uri="{FF2B5EF4-FFF2-40B4-BE49-F238E27FC236}">
                  <a16:creationId xmlns:a16="http://schemas.microsoft.com/office/drawing/2014/main" id="{15D15141-93DB-4DB0-BD87-D6098A5BFD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15" y="2750"/>
              <a:ext cx="0" cy="10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8">
              <a:extLst>
                <a:ext uri="{FF2B5EF4-FFF2-40B4-BE49-F238E27FC236}">
                  <a16:creationId xmlns:a16="http://schemas.microsoft.com/office/drawing/2014/main" id="{F1B84F15-339B-4EBE-8FDB-83DC220BF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24" y="3702"/>
              <a:ext cx="19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1277" name="Group 23">
              <a:extLst>
                <a:ext uri="{FF2B5EF4-FFF2-40B4-BE49-F238E27FC236}">
                  <a16:creationId xmlns:a16="http://schemas.microsoft.com/office/drawing/2014/main" id="{DD060888-8E27-482E-9DEC-6A42A040402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42" y="2795"/>
              <a:ext cx="1588" cy="906"/>
              <a:chOff x="3742" y="1344"/>
              <a:chExt cx="1588" cy="1269"/>
            </a:xfrm>
          </p:grpSpPr>
          <p:sp>
            <p:nvSpPr>
              <p:cNvPr id="11280" name="Line 9">
                <a:extLst>
                  <a:ext uri="{FF2B5EF4-FFF2-40B4-BE49-F238E27FC236}">
                    <a16:creationId xmlns:a16="http://schemas.microsoft.com/office/drawing/2014/main" id="{1C5C163A-5ACC-4B5E-9B7F-B09F7BE41E2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2" y="2432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1" name="Line 10">
                <a:extLst>
                  <a:ext uri="{FF2B5EF4-FFF2-40B4-BE49-F238E27FC236}">
                    <a16:creationId xmlns:a16="http://schemas.microsoft.com/office/drawing/2014/main" id="{7708A8E1-EBDB-46B1-AEEB-D23A25DEAD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69" y="2251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2" name="Line 11">
                <a:extLst>
                  <a:ext uri="{FF2B5EF4-FFF2-40B4-BE49-F238E27FC236}">
                    <a16:creationId xmlns:a16="http://schemas.microsoft.com/office/drawing/2014/main" id="{DFE46607-635D-481D-AFD3-8CD711A848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742" y="2432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3" name="Line 12">
                <a:extLst>
                  <a:ext uri="{FF2B5EF4-FFF2-40B4-BE49-F238E27FC236}">
                    <a16:creationId xmlns:a16="http://schemas.microsoft.com/office/drawing/2014/main" id="{737CE784-5913-4FC8-81BA-3062522E11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95" y="2069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4" name="Line 13">
                <a:extLst>
                  <a:ext uri="{FF2B5EF4-FFF2-40B4-BE49-F238E27FC236}">
                    <a16:creationId xmlns:a16="http://schemas.microsoft.com/office/drawing/2014/main" id="{21ED22C3-916E-4046-BBC8-716B20C43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22" y="1888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5" name="Line 14">
                <a:extLst>
                  <a:ext uri="{FF2B5EF4-FFF2-40B4-BE49-F238E27FC236}">
                    <a16:creationId xmlns:a16="http://schemas.microsoft.com/office/drawing/2014/main" id="{F90DD6AF-9F65-4A82-838F-40BF6AB1A7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649" y="1706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6" name="Line 15">
                <a:extLst>
                  <a:ext uri="{FF2B5EF4-FFF2-40B4-BE49-F238E27FC236}">
                    <a16:creationId xmlns:a16="http://schemas.microsoft.com/office/drawing/2014/main" id="{E83F41F9-1240-4C56-A014-3E3C1B4878D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876" y="1525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7" name="Line 16">
                <a:extLst>
                  <a:ext uri="{FF2B5EF4-FFF2-40B4-BE49-F238E27FC236}">
                    <a16:creationId xmlns:a16="http://schemas.microsoft.com/office/drawing/2014/main" id="{EDEA5FB1-697C-4492-9437-82E0887C8E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3969" y="2251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8" name="Line 17">
                <a:extLst>
                  <a:ext uri="{FF2B5EF4-FFF2-40B4-BE49-F238E27FC236}">
                    <a16:creationId xmlns:a16="http://schemas.microsoft.com/office/drawing/2014/main" id="{9045C7E6-879F-43B1-A33E-BA954CBE65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195" y="2069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89" name="Line 18">
                <a:extLst>
                  <a:ext uri="{FF2B5EF4-FFF2-40B4-BE49-F238E27FC236}">
                    <a16:creationId xmlns:a16="http://schemas.microsoft.com/office/drawing/2014/main" id="{E36A7503-FC80-4C9A-B1FA-E142F77947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422" y="1888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0" name="Line 19">
                <a:extLst>
                  <a:ext uri="{FF2B5EF4-FFF2-40B4-BE49-F238E27FC236}">
                    <a16:creationId xmlns:a16="http://schemas.microsoft.com/office/drawing/2014/main" id="{051053AE-FE6F-4E45-840D-4754A1B03A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649" y="1706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1" name="Line 20">
                <a:extLst>
                  <a:ext uri="{FF2B5EF4-FFF2-40B4-BE49-F238E27FC236}">
                    <a16:creationId xmlns:a16="http://schemas.microsoft.com/office/drawing/2014/main" id="{1DDF38D0-2C1D-4CEA-9EB6-F2C69A1EDD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876" y="1525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2" name="Line 21">
                <a:extLst>
                  <a:ext uri="{FF2B5EF4-FFF2-40B4-BE49-F238E27FC236}">
                    <a16:creationId xmlns:a16="http://schemas.microsoft.com/office/drawing/2014/main" id="{1A4B34F0-A213-42E1-BF95-19C40963C3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103" y="1344"/>
                <a:ext cx="0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293" name="Line 22">
                <a:extLst>
                  <a:ext uri="{FF2B5EF4-FFF2-40B4-BE49-F238E27FC236}">
                    <a16:creationId xmlns:a16="http://schemas.microsoft.com/office/drawing/2014/main" id="{EEA198B0-3BE7-4135-B042-39C85B7A9F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103" y="1344"/>
                <a:ext cx="227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1278" name="Text Box 24">
              <a:extLst>
                <a:ext uri="{FF2B5EF4-FFF2-40B4-BE49-F238E27FC236}">
                  <a16:creationId xmlns:a16="http://schemas.microsoft.com/office/drawing/2014/main" id="{B4170A91-A4E1-46A8-85CE-AF5000453F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96" y="2750"/>
              <a:ext cx="473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PT" altLang="pt-PT" sz="1200">
                  <a:solidFill>
                    <a:schemeClr val="tx1"/>
                  </a:solidFill>
                </a:rPr>
                <a:t>Intensity</a:t>
              </a:r>
            </a:p>
          </p:txBody>
        </p:sp>
        <p:sp>
          <p:nvSpPr>
            <p:cNvPr id="11279" name="Text Box 25">
              <a:extLst>
                <a:ext uri="{FF2B5EF4-FFF2-40B4-BE49-F238E27FC236}">
                  <a16:creationId xmlns:a16="http://schemas.microsoft.com/office/drawing/2014/main" id="{4E68D5A6-7413-4B09-B01D-DCF5C1D2E7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1" y="3475"/>
              <a:ext cx="456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rgbClr val="990000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pt-PT" altLang="pt-PT" sz="1200">
                  <a:solidFill>
                    <a:schemeClr val="tx1"/>
                  </a:solidFill>
                </a:rPr>
                <a:t>Position</a:t>
              </a:r>
            </a:p>
          </p:txBody>
        </p:sp>
      </p:grpSp>
      <p:sp>
        <p:nvSpPr>
          <p:cNvPr id="11271" name="Text Box 27">
            <a:extLst>
              <a:ext uri="{FF2B5EF4-FFF2-40B4-BE49-F238E27FC236}">
                <a16:creationId xmlns:a16="http://schemas.microsoft.com/office/drawing/2014/main" id="{CBDDA680-157F-4D30-A102-0D9A36F6A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9927" y="5589590"/>
            <a:ext cx="1571625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pt-PT" altLang="pt-PT" sz="1200">
                <a:solidFill>
                  <a:schemeClr val="tx1"/>
                </a:solidFill>
              </a:rPr>
              <a:t>[Gonzalez &amp; Woods]</a:t>
            </a:r>
          </a:p>
        </p:txBody>
      </p:sp>
      <p:pic>
        <p:nvPicPr>
          <p:cNvPr id="11272" name="Picture 37">
            <a:extLst>
              <a:ext uri="{FF2B5EF4-FFF2-40B4-BE49-F238E27FC236}">
                <a16:creationId xmlns:a16="http://schemas.microsoft.com/office/drawing/2014/main" id="{FF39F720-EF0D-4557-9539-0A464939A2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4149725"/>
            <a:ext cx="1943100" cy="40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Picture 42">
            <a:extLst>
              <a:ext uri="{FF2B5EF4-FFF2-40B4-BE49-F238E27FC236}">
                <a16:creationId xmlns:a16="http://schemas.microsoft.com/office/drawing/2014/main" id="{64A04C79-2BE1-4A65-ADB6-6705C744C76C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51050" y="2636840"/>
            <a:ext cx="1017588" cy="428625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4" descr="scan041">
            <a:extLst>
              <a:ext uri="{FF2B5EF4-FFF2-40B4-BE49-F238E27FC236}">
                <a16:creationId xmlns:a16="http://schemas.microsoft.com/office/drawing/2014/main" id="{4FD1F686-8E9C-4469-98BF-98041CE9EA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773240"/>
            <a:ext cx="4419600" cy="2624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Rectangle 2">
            <a:extLst>
              <a:ext uri="{FF2B5EF4-FFF2-40B4-BE49-F238E27FC236}">
                <a16:creationId xmlns:a16="http://schemas.microsoft.com/office/drawing/2014/main" id="{1AB95DC9-64EA-4798-BE18-6C74973A939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Analog to Digital</a:t>
            </a:r>
          </a:p>
        </p:txBody>
      </p:sp>
      <p:sp>
        <p:nvSpPr>
          <p:cNvPr id="13317" name="Rectangle 3">
            <a:extLst>
              <a:ext uri="{FF2B5EF4-FFF2-40B4-BE49-F238E27FC236}">
                <a16:creationId xmlns:a16="http://schemas.microsoft.com/office/drawing/2014/main" id="{9FABA2E9-AF0A-4C43-8DDB-C48315AFD82D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2"/>
            <a:ext cx="38862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ja-JP">
                <a:ea typeface="ＭＳ Ｐゴシック" panose="020B0600070205080204" pitchFamily="34" charset="-128"/>
              </a:rPr>
              <a:t>The scene is:</a:t>
            </a:r>
          </a:p>
          <a:p>
            <a:pPr lvl="1" eaLnBrk="1" hangingPunct="1"/>
            <a:r>
              <a:rPr lang="en-US" altLang="ja-JP" b="1">
                <a:ea typeface="ＭＳ Ｐゴシック" panose="020B0600070205080204" pitchFamily="34" charset="-128"/>
              </a:rPr>
              <a:t>projected</a:t>
            </a:r>
            <a:r>
              <a:rPr lang="en-US" altLang="ja-JP">
                <a:ea typeface="ＭＳ Ｐゴシック" panose="020B0600070205080204" pitchFamily="34" charset="-128"/>
              </a:rPr>
              <a:t> on a 2D plane, </a:t>
            </a:r>
          </a:p>
          <a:p>
            <a:pPr lvl="1" eaLnBrk="1" hangingPunct="1"/>
            <a:r>
              <a:rPr lang="en-US" altLang="ja-JP" b="1">
                <a:ea typeface="ＭＳ Ｐゴシック" panose="020B0600070205080204" pitchFamily="34" charset="-128"/>
              </a:rPr>
              <a:t>sampled</a:t>
            </a:r>
            <a:r>
              <a:rPr lang="en-US" altLang="ja-JP">
                <a:ea typeface="ＭＳ Ｐゴシック" panose="020B0600070205080204" pitchFamily="34" charset="-128"/>
              </a:rPr>
              <a:t> on a regular grid, and each sample is</a:t>
            </a:r>
          </a:p>
          <a:p>
            <a:pPr lvl="1" eaLnBrk="1" hangingPunct="1"/>
            <a:r>
              <a:rPr lang="en-US" altLang="ja-JP" b="1">
                <a:ea typeface="ＭＳ Ｐゴシック" panose="020B0600070205080204" pitchFamily="34" charset="-128"/>
              </a:rPr>
              <a:t>quantized </a:t>
            </a:r>
            <a:r>
              <a:rPr lang="en-US" altLang="ja-JP">
                <a:ea typeface="ＭＳ Ｐゴシック" panose="020B0600070205080204" pitchFamily="34" charset="-128"/>
              </a:rPr>
              <a:t>(rounded to the nearest integer)</a:t>
            </a:r>
            <a:endParaRPr lang="pt-PT" altLang="pt-PT"/>
          </a:p>
        </p:txBody>
      </p:sp>
      <p:pic>
        <p:nvPicPr>
          <p:cNvPr id="12294" name="Picture 10">
            <a:extLst>
              <a:ext uri="{FF2B5EF4-FFF2-40B4-BE49-F238E27FC236}">
                <a16:creationId xmlns:a16="http://schemas.microsoft.com/office/drawing/2014/main" id="{E9A374C8-425E-458D-968B-1EB15213BE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052" y="4921250"/>
            <a:ext cx="3725863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>
            <a:extLst>
              <a:ext uri="{FF2B5EF4-FFF2-40B4-BE49-F238E27FC236}">
                <a16:creationId xmlns:a16="http://schemas.microsoft.com/office/drawing/2014/main" id="{D0418BBE-0E4A-4F3D-B770-8DDAD4CD8E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Images as Matrices</a:t>
            </a:r>
          </a:p>
        </p:txBody>
      </p:sp>
      <p:sp>
        <p:nvSpPr>
          <p:cNvPr id="13316" name="Rectangle 3">
            <a:extLst>
              <a:ext uri="{FF2B5EF4-FFF2-40B4-BE49-F238E27FC236}">
                <a16:creationId xmlns:a16="http://schemas.microsoft.com/office/drawing/2014/main" id="{7A7D75DF-FBF0-4236-93DA-0F94CAF36CE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pt-PT" altLang="pt-PT"/>
              <a:t>Each point is a </a:t>
            </a:r>
            <a:r>
              <a:rPr lang="pt-PT" altLang="pt-PT">
                <a:solidFill>
                  <a:srgbClr val="FF0000"/>
                </a:solidFill>
              </a:rPr>
              <a:t>pixel</a:t>
            </a:r>
            <a:r>
              <a:rPr lang="pt-PT" altLang="pt-PT"/>
              <a:t> with amplitude:</a:t>
            </a:r>
          </a:p>
          <a:p>
            <a:pPr lvl="1" eaLnBrk="1" hangingPunct="1"/>
            <a:r>
              <a:rPr lang="pt-PT" altLang="pt-PT"/>
              <a:t>f(x,y)</a:t>
            </a:r>
          </a:p>
          <a:p>
            <a:pPr eaLnBrk="1" hangingPunct="1"/>
            <a:r>
              <a:rPr lang="pt-PT" altLang="pt-PT"/>
              <a:t>An image is a matrix with size N x M</a:t>
            </a:r>
          </a:p>
          <a:p>
            <a:pPr eaLnBrk="1" hangingPunct="1">
              <a:buFontTx/>
              <a:buNone/>
            </a:pPr>
            <a:r>
              <a:rPr lang="pt-PT" altLang="pt-PT">
                <a:solidFill>
                  <a:schemeClr val="tx1"/>
                </a:solidFill>
              </a:rPr>
              <a:t>M = 	[(0,0) (0,1) …</a:t>
            </a:r>
          </a:p>
          <a:p>
            <a:pPr eaLnBrk="1" hangingPunct="1">
              <a:buFontTx/>
              <a:buNone/>
            </a:pPr>
            <a:r>
              <a:rPr lang="pt-PT" altLang="pt-PT">
                <a:solidFill>
                  <a:schemeClr val="tx1"/>
                </a:solidFill>
              </a:rPr>
              <a:t>		[(1,0) (1,1) …</a:t>
            </a:r>
          </a:p>
          <a:p>
            <a:pPr eaLnBrk="1" hangingPunct="1">
              <a:buFontTx/>
              <a:buNone/>
            </a:pPr>
            <a:r>
              <a:rPr lang="pt-PT" altLang="pt-PT">
                <a:solidFill>
                  <a:schemeClr val="tx1"/>
                </a:solidFill>
              </a:rPr>
              <a:t>		…</a:t>
            </a:r>
          </a:p>
        </p:txBody>
      </p:sp>
      <p:sp>
        <p:nvSpPr>
          <p:cNvPr id="13317" name="Line 4">
            <a:extLst>
              <a:ext uri="{FF2B5EF4-FFF2-40B4-BE49-F238E27FC236}">
                <a16:creationId xmlns:a16="http://schemas.microsoft.com/office/drawing/2014/main" id="{0A569612-C4D4-4835-B595-F9547BB9D23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86000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13318" name="Line 5">
            <a:extLst>
              <a:ext uri="{FF2B5EF4-FFF2-40B4-BE49-F238E27FC236}">
                <a16:creationId xmlns:a16="http://schemas.microsoft.com/office/drawing/2014/main" id="{E69D0DBD-596B-4215-A183-14267A12984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21336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en-US"/>
          </a:p>
        </p:txBody>
      </p:sp>
      <p:sp>
        <p:nvSpPr>
          <p:cNvPr id="13319" name="Oval 6">
            <a:extLst>
              <a:ext uri="{FF2B5EF4-FFF2-40B4-BE49-F238E27FC236}">
                <a16:creationId xmlns:a16="http://schemas.microsoft.com/office/drawing/2014/main" id="{E38C28D0-7F4B-4464-BAF3-5A7FDBE870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0" name="Oval 7">
            <a:extLst>
              <a:ext uri="{FF2B5EF4-FFF2-40B4-BE49-F238E27FC236}">
                <a16:creationId xmlns:a16="http://schemas.microsoft.com/office/drawing/2014/main" id="{EBA5D84A-8DC4-482E-891D-B700531891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1" name="Oval 8">
            <a:extLst>
              <a:ext uri="{FF2B5EF4-FFF2-40B4-BE49-F238E27FC236}">
                <a16:creationId xmlns:a16="http://schemas.microsoft.com/office/drawing/2014/main" id="{D08049F3-145C-4BC8-9387-D0C9E332E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2" name="Oval 9">
            <a:extLst>
              <a:ext uri="{FF2B5EF4-FFF2-40B4-BE49-F238E27FC236}">
                <a16:creationId xmlns:a16="http://schemas.microsoft.com/office/drawing/2014/main" id="{35DC827D-E7A1-4E05-8F2E-AF2319C7C9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3" name="Oval 10">
            <a:extLst>
              <a:ext uri="{FF2B5EF4-FFF2-40B4-BE49-F238E27FC236}">
                <a16:creationId xmlns:a16="http://schemas.microsoft.com/office/drawing/2014/main" id="{933E5A47-CE6F-4E2F-AF22-580F93E356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4" name="Oval 11">
            <a:extLst>
              <a:ext uri="{FF2B5EF4-FFF2-40B4-BE49-F238E27FC236}">
                <a16:creationId xmlns:a16="http://schemas.microsoft.com/office/drawing/2014/main" id="{A77B5C85-B1FB-4EBE-B3FB-D4FFD0BD5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5" name="Oval 12">
            <a:extLst>
              <a:ext uri="{FF2B5EF4-FFF2-40B4-BE49-F238E27FC236}">
                <a16:creationId xmlns:a16="http://schemas.microsoft.com/office/drawing/2014/main" id="{87ABC01E-2565-4BE1-A362-83F3858859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6" name="Oval 13">
            <a:extLst>
              <a:ext uri="{FF2B5EF4-FFF2-40B4-BE49-F238E27FC236}">
                <a16:creationId xmlns:a16="http://schemas.microsoft.com/office/drawing/2014/main" id="{86D50515-D7C4-48F7-8B83-AC22099803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7" name="Oval 14">
            <a:extLst>
              <a:ext uri="{FF2B5EF4-FFF2-40B4-BE49-F238E27FC236}">
                <a16:creationId xmlns:a16="http://schemas.microsoft.com/office/drawing/2014/main" id="{FE517B16-8CD4-4EB0-93A4-9D1B4610B6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8" name="Oval 15">
            <a:extLst>
              <a:ext uri="{FF2B5EF4-FFF2-40B4-BE49-F238E27FC236}">
                <a16:creationId xmlns:a16="http://schemas.microsoft.com/office/drawing/2014/main" id="{75CAB156-4424-4FF3-A784-EA0CB66F4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29" name="Oval 16">
            <a:extLst>
              <a:ext uri="{FF2B5EF4-FFF2-40B4-BE49-F238E27FC236}">
                <a16:creationId xmlns:a16="http://schemas.microsoft.com/office/drawing/2014/main" id="{4A208B28-B430-4952-B40A-8F19986612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0" name="Oval 17">
            <a:extLst>
              <a:ext uri="{FF2B5EF4-FFF2-40B4-BE49-F238E27FC236}">
                <a16:creationId xmlns:a16="http://schemas.microsoft.com/office/drawing/2014/main" id="{10251964-5B0F-4F26-88EF-A69327FE64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1" name="Oval 18">
            <a:extLst>
              <a:ext uri="{FF2B5EF4-FFF2-40B4-BE49-F238E27FC236}">
                <a16:creationId xmlns:a16="http://schemas.microsoft.com/office/drawing/2014/main" id="{49DE675E-73B0-4EC0-9A78-2D302CE7A8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2" name="Oval 19">
            <a:extLst>
              <a:ext uri="{FF2B5EF4-FFF2-40B4-BE49-F238E27FC236}">
                <a16:creationId xmlns:a16="http://schemas.microsoft.com/office/drawing/2014/main" id="{235E292F-0546-4ED2-BE09-BD46F62CB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3" name="Oval 20">
            <a:extLst>
              <a:ext uri="{FF2B5EF4-FFF2-40B4-BE49-F238E27FC236}">
                <a16:creationId xmlns:a16="http://schemas.microsoft.com/office/drawing/2014/main" id="{0CC17526-85B9-4EA9-8117-13266CAAEA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4" name="Oval 21">
            <a:extLst>
              <a:ext uri="{FF2B5EF4-FFF2-40B4-BE49-F238E27FC236}">
                <a16:creationId xmlns:a16="http://schemas.microsoft.com/office/drawing/2014/main" id="{3C902FB0-C412-417D-990A-A1C57115A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5" name="Oval 22">
            <a:extLst>
              <a:ext uri="{FF2B5EF4-FFF2-40B4-BE49-F238E27FC236}">
                <a16:creationId xmlns:a16="http://schemas.microsoft.com/office/drawing/2014/main" id="{22E64669-A7E6-465A-A49A-F4F8B4437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6" name="Oval 23">
            <a:extLst>
              <a:ext uri="{FF2B5EF4-FFF2-40B4-BE49-F238E27FC236}">
                <a16:creationId xmlns:a16="http://schemas.microsoft.com/office/drawing/2014/main" id="{EB57CBCD-E480-443D-8114-4631B222A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7" name="Oval 24">
            <a:extLst>
              <a:ext uri="{FF2B5EF4-FFF2-40B4-BE49-F238E27FC236}">
                <a16:creationId xmlns:a16="http://schemas.microsoft.com/office/drawing/2014/main" id="{4DB4D384-6822-4258-AED6-1F77FE835F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8" name="Oval 25">
            <a:extLst>
              <a:ext uri="{FF2B5EF4-FFF2-40B4-BE49-F238E27FC236}">
                <a16:creationId xmlns:a16="http://schemas.microsoft.com/office/drawing/2014/main" id="{2F9071B0-565D-405D-918D-91DBD970D0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39" name="Oval 26">
            <a:extLst>
              <a:ext uri="{FF2B5EF4-FFF2-40B4-BE49-F238E27FC236}">
                <a16:creationId xmlns:a16="http://schemas.microsoft.com/office/drawing/2014/main" id="{8CFDEFC3-C002-44BF-9BA1-6B5CBA2F58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0" name="Oval 27">
            <a:extLst>
              <a:ext uri="{FF2B5EF4-FFF2-40B4-BE49-F238E27FC236}">
                <a16:creationId xmlns:a16="http://schemas.microsoft.com/office/drawing/2014/main" id="{27AE78D3-BF5C-4176-B27E-BBE413A7D0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1" name="Oval 28">
            <a:extLst>
              <a:ext uri="{FF2B5EF4-FFF2-40B4-BE49-F238E27FC236}">
                <a16:creationId xmlns:a16="http://schemas.microsoft.com/office/drawing/2014/main" id="{C9D78B7B-F9C6-497A-ACDF-047957FDA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2" name="Oval 29">
            <a:extLst>
              <a:ext uri="{FF2B5EF4-FFF2-40B4-BE49-F238E27FC236}">
                <a16:creationId xmlns:a16="http://schemas.microsoft.com/office/drawing/2014/main" id="{50FBF1B4-4F7E-4D2E-9AC6-2FAFBE3F81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3" name="Oval 30">
            <a:extLst>
              <a:ext uri="{FF2B5EF4-FFF2-40B4-BE49-F238E27FC236}">
                <a16:creationId xmlns:a16="http://schemas.microsoft.com/office/drawing/2014/main" id="{EA692A58-A2AC-4BFE-95FF-9C5132EB8D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4" name="Oval 31">
            <a:extLst>
              <a:ext uri="{FF2B5EF4-FFF2-40B4-BE49-F238E27FC236}">
                <a16:creationId xmlns:a16="http://schemas.microsoft.com/office/drawing/2014/main" id="{C882763A-7444-4CB4-8394-CE94F1518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5" name="Oval 32">
            <a:extLst>
              <a:ext uri="{FF2B5EF4-FFF2-40B4-BE49-F238E27FC236}">
                <a16:creationId xmlns:a16="http://schemas.microsoft.com/office/drawing/2014/main" id="{D2B32BCC-9795-488E-A4B9-310BB9BEF4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6" name="Oval 33">
            <a:extLst>
              <a:ext uri="{FF2B5EF4-FFF2-40B4-BE49-F238E27FC236}">
                <a16:creationId xmlns:a16="http://schemas.microsoft.com/office/drawing/2014/main" id="{3E33F38B-5C95-46FF-A93F-5440F331F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32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7" name="Oval 34">
            <a:extLst>
              <a:ext uri="{FF2B5EF4-FFF2-40B4-BE49-F238E27FC236}">
                <a16:creationId xmlns:a16="http://schemas.microsoft.com/office/drawing/2014/main" id="{DA5DB9B5-62E5-49AA-A1B1-A4E79440750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8" name="Oval 35">
            <a:extLst>
              <a:ext uri="{FF2B5EF4-FFF2-40B4-BE49-F238E27FC236}">
                <a16:creationId xmlns:a16="http://schemas.microsoft.com/office/drawing/2014/main" id="{D4BBB427-AD93-4B69-8129-A22A4C3E8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49" name="Oval 36">
            <a:extLst>
              <a:ext uri="{FF2B5EF4-FFF2-40B4-BE49-F238E27FC236}">
                <a16:creationId xmlns:a16="http://schemas.microsoft.com/office/drawing/2014/main" id="{8158D180-86CA-4620-98E4-A5758EA7E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0" name="Oval 37">
            <a:extLst>
              <a:ext uri="{FF2B5EF4-FFF2-40B4-BE49-F238E27FC236}">
                <a16:creationId xmlns:a16="http://schemas.microsoft.com/office/drawing/2014/main" id="{088B1D5C-A007-4E01-8DF7-ED2018121B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1" name="Oval 38">
            <a:extLst>
              <a:ext uri="{FF2B5EF4-FFF2-40B4-BE49-F238E27FC236}">
                <a16:creationId xmlns:a16="http://schemas.microsoft.com/office/drawing/2014/main" id="{EF6AFDFC-C861-4859-B632-FE11834E6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2" name="Oval 39">
            <a:extLst>
              <a:ext uri="{FF2B5EF4-FFF2-40B4-BE49-F238E27FC236}">
                <a16:creationId xmlns:a16="http://schemas.microsoft.com/office/drawing/2014/main" id="{2350553C-402B-4BC2-BCDF-A3A034D77F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3" name="Oval 40">
            <a:extLst>
              <a:ext uri="{FF2B5EF4-FFF2-40B4-BE49-F238E27FC236}">
                <a16:creationId xmlns:a16="http://schemas.microsoft.com/office/drawing/2014/main" id="{3F76D01C-8C58-4115-BAFC-3A5368E9A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4" name="Oval 41">
            <a:extLst>
              <a:ext uri="{FF2B5EF4-FFF2-40B4-BE49-F238E27FC236}">
                <a16:creationId xmlns:a16="http://schemas.microsoft.com/office/drawing/2014/main" id="{D25551F1-0B91-4085-9025-DD8C43D81B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5" name="Oval 42">
            <a:extLst>
              <a:ext uri="{FF2B5EF4-FFF2-40B4-BE49-F238E27FC236}">
                <a16:creationId xmlns:a16="http://schemas.microsoft.com/office/drawing/2014/main" id="{31333FE6-A797-4A2D-8011-A46665CC3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6" name="Oval 43">
            <a:extLst>
              <a:ext uri="{FF2B5EF4-FFF2-40B4-BE49-F238E27FC236}">
                <a16:creationId xmlns:a16="http://schemas.microsoft.com/office/drawing/2014/main" id="{F841BF4D-EFF1-4F2D-BFEA-D1C7DF5AA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7" name="Oval 44">
            <a:extLst>
              <a:ext uri="{FF2B5EF4-FFF2-40B4-BE49-F238E27FC236}">
                <a16:creationId xmlns:a16="http://schemas.microsoft.com/office/drawing/2014/main" id="{17DAEDDB-FD54-46A6-A0CD-3D0C33DDD9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8" name="Oval 45">
            <a:extLst>
              <a:ext uri="{FF2B5EF4-FFF2-40B4-BE49-F238E27FC236}">
                <a16:creationId xmlns:a16="http://schemas.microsoft.com/office/drawing/2014/main" id="{F70875CF-CA58-425B-97CF-04A2376F8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59" name="Oval 46">
            <a:extLst>
              <a:ext uri="{FF2B5EF4-FFF2-40B4-BE49-F238E27FC236}">
                <a16:creationId xmlns:a16="http://schemas.microsoft.com/office/drawing/2014/main" id="{0D8362A7-E9EF-40FE-B242-5F67BBF1AD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0" name="Oval 47">
            <a:extLst>
              <a:ext uri="{FF2B5EF4-FFF2-40B4-BE49-F238E27FC236}">
                <a16:creationId xmlns:a16="http://schemas.microsoft.com/office/drawing/2014/main" id="{309DD255-B7A3-4EF1-BEC9-4A7BCD9A1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1" name="Oval 48">
            <a:extLst>
              <a:ext uri="{FF2B5EF4-FFF2-40B4-BE49-F238E27FC236}">
                <a16:creationId xmlns:a16="http://schemas.microsoft.com/office/drawing/2014/main" id="{EEECA61D-A86B-4F52-9A7D-9F979B7AF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667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2" name="Oval 49">
            <a:extLst>
              <a:ext uri="{FF2B5EF4-FFF2-40B4-BE49-F238E27FC236}">
                <a16:creationId xmlns:a16="http://schemas.microsoft.com/office/drawing/2014/main" id="{31F861FA-52AE-4E7A-B55C-B9A76187F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1242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3" name="Oval 50">
            <a:extLst>
              <a:ext uri="{FF2B5EF4-FFF2-40B4-BE49-F238E27FC236}">
                <a16:creationId xmlns:a16="http://schemas.microsoft.com/office/drawing/2014/main" id="{2A33AE3D-B1D9-4158-ADDE-CF1BCD6049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2209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4" name="Oval 51">
            <a:extLst>
              <a:ext uri="{FF2B5EF4-FFF2-40B4-BE49-F238E27FC236}">
                <a16:creationId xmlns:a16="http://schemas.microsoft.com/office/drawing/2014/main" id="{17664893-C2EB-433D-BD49-E05AFAEB9C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5814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5" name="Oval 52">
            <a:extLst>
              <a:ext uri="{FF2B5EF4-FFF2-40B4-BE49-F238E27FC236}">
                <a16:creationId xmlns:a16="http://schemas.microsoft.com/office/drawing/2014/main" id="{27198E68-EFD4-4CAD-A869-879B4259B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0386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6" name="Oval 53">
            <a:extLst>
              <a:ext uri="{FF2B5EF4-FFF2-40B4-BE49-F238E27FC236}">
                <a16:creationId xmlns:a16="http://schemas.microsoft.com/office/drawing/2014/main" id="{6B5A5F0A-4E82-46CF-AA37-FC28E3D7B1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4958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7" name="Oval 54">
            <a:extLst>
              <a:ext uri="{FF2B5EF4-FFF2-40B4-BE49-F238E27FC236}">
                <a16:creationId xmlns:a16="http://schemas.microsoft.com/office/drawing/2014/main" id="{D58B96C1-672F-471B-88DA-2F5F700E92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4953000"/>
            <a:ext cx="76200" cy="76200"/>
          </a:xfrm>
          <a:prstGeom prst="ellipse">
            <a:avLst/>
          </a:prstGeom>
          <a:solidFill>
            <a:srgbClr val="993300">
              <a:alpha val="50980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68" name="Text Box 55">
            <a:extLst>
              <a:ext uri="{FF2B5EF4-FFF2-40B4-BE49-F238E27FC236}">
                <a16:creationId xmlns:a16="http://schemas.microsoft.com/office/drawing/2014/main" id="{B028B91F-4041-400F-8BEE-34547AFF4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91115" y="1905000"/>
            <a:ext cx="54768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400">
                <a:solidFill>
                  <a:schemeClr val="tx1"/>
                </a:solidFill>
              </a:rPr>
              <a:t>(0,0)</a:t>
            </a:r>
          </a:p>
        </p:txBody>
      </p:sp>
      <p:sp>
        <p:nvSpPr>
          <p:cNvPr id="13369" name="Text Box 56">
            <a:extLst>
              <a:ext uri="{FF2B5EF4-FFF2-40B4-BE49-F238E27FC236}">
                <a16:creationId xmlns:a16="http://schemas.microsoft.com/office/drawing/2014/main" id="{F810F447-99BE-4FE3-AA81-72594C8BD8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9388" y="1905000"/>
            <a:ext cx="7350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400">
                <a:solidFill>
                  <a:schemeClr val="tx1"/>
                </a:solidFill>
              </a:rPr>
              <a:t>(0,N-1)</a:t>
            </a:r>
          </a:p>
        </p:txBody>
      </p:sp>
      <p:sp>
        <p:nvSpPr>
          <p:cNvPr id="13370" name="Text Box 57">
            <a:extLst>
              <a:ext uri="{FF2B5EF4-FFF2-40B4-BE49-F238E27FC236}">
                <a16:creationId xmlns:a16="http://schemas.microsoft.com/office/drawing/2014/main" id="{7453B664-0AAF-4F9F-807B-867811335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3738" y="4953000"/>
            <a:ext cx="7540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Ctr="1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1400">
                <a:solidFill>
                  <a:schemeClr val="tx1"/>
                </a:solidFill>
              </a:rPr>
              <a:t>(M-1,0)</a:t>
            </a:r>
          </a:p>
        </p:txBody>
      </p:sp>
      <p:sp>
        <p:nvSpPr>
          <p:cNvPr id="13371" name="Oval 58">
            <a:extLst>
              <a:ext uri="{FF2B5EF4-FFF2-40B4-BE49-F238E27FC236}">
                <a16:creationId xmlns:a16="http://schemas.microsoft.com/office/drawing/2014/main" id="{15672559-F2D2-44C1-8791-2B13762701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4724400"/>
            <a:ext cx="533400" cy="5334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pt-PT" sz="2400">
              <a:solidFill>
                <a:schemeClr val="tx1"/>
              </a:solidFill>
            </a:endParaRPr>
          </a:p>
        </p:txBody>
      </p:sp>
      <p:sp>
        <p:nvSpPr>
          <p:cNvPr id="13372" name="AutoShape 59">
            <a:extLst>
              <a:ext uri="{FF2B5EF4-FFF2-40B4-BE49-F238E27FC236}">
                <a16:creationId xmlns:a16="http://schemas.microsoft.com/office/drawing/2014/main" id="{2F26D951-BED5-459D-A51E-776DC72FA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72115" y="5562600"/>
            <a:ext cx="1081087" cy="395288"/>
          </a:xfrm>
          <a:prstGeom prst="wedgeRoundRectCallout">
            <a:avLst>
              <a:gd name="adj1" fmla="val 42218"/>
              <a:gd name="adj2" fmla="val -160440"/>
              <a:gd name="adj3" fmla="val 1666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rgbClr val="990000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pt-PT" altLang="pt-PT" sz="2400">
                <a:solidFill>
                  <a:schemeClr val="tx1"/>
                </a:solidFill>
              </a:rPr>
              <a:t>Pixel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Modelo de apresentação predefinido">
  <a:themeElements>
    <a:clrScheme name="Modelo de apresentação predefini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odelo de apresentação predefinido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P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pt-P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Modelo de apresentação predefini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o de apresentação predefini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elo de apresentação predefini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4</TotalTime>
  <Words>568</Words>
  <Application>Microsoft Office PowerPoint</Application>
  <PresentationFormat>On-screen Show (4:3)</PresentationFormat>
  <Paragraphs>145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1" baseType="lpstr">
      <vt:lpstr>Arial</vt:lpstr>
      <vt:lpstr>Times New Roman</vt:lpstr>
      <vt:lpstr>Modelo de apresentação predefinido</vt:lpstr>
      <vt:lpstr>Equation</vt:lpstr>
      <vt:lpstr>PowerPoint Presentation</vt:lpstr>
      <vt:lpstr>Outline</vt:lpstr>
      <vt:lpstr>Topic: Sampling and quantization </vt:lpstr>
      <vt:lpstr>Components of a Computer Vision System</vt:lpstr>
      <vt:lpstr>Digital Images</vt:lpstr>
      <vt:lpstr>Pinhole and the Perspective Projection</vt:lpstr>
      <vt:lpstr>Simple Image Model</vt:lpstr>
      <vt:lpstr>Analog to Digital</vt:lpstr>
      <vt:lpstr>Images as Matrices</vt:lpstr>
      <vt:lpstr>Sampling Theorem</vt:lpstr>
      <vt:lpstr>Sampling Theorem</vt:lpstr>
      <vt:lpstr>Nyquist Theorem</vt:lpstr>
      <vt:lpstr>Aliasing</vt:lpstr>
      <vt:lpstr>Quantization</vt:lpstr>
      <vt:lpstr>Quantization Levels</vt:lpstr>
      <vt:lpstr>Effect of quantization</vt:lpstr>
      <vt:lpstr>Effect of quantization</vt:lpstr>
      <vt:lpstr>Image Size</vt:lpstr>
      <vt:lpstr>Image Scaling</vt:lpstr>
      <vt:lpstr>Sub-sampling</vt:lpstr>
      <vt:lpstr>Sub-sampling</vt:lpstr>
      <vt:lpstr>Topic: Data structures for digital images</vt:lpstr>
      <vt:lpstr>Data Structures for Digital Images</vt:lpstr>
      <vt:lpstr>Chain codes</vt:lpstr>
      <vt:lpstr>Topological Data Structures</vt:lpstr>
      <vt:lpstr>Relational Structures</vt:lpstr>
      <vt:lpstr>Resources</vt:lpstr>
    </vt:vector>
  </TitlesOfParts>
  <Company>Cas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o 1</dc:title>
  <dc:creator>Miguel</dc:creator>
  <cp:lastModifiedBy>up423346@ms.uporto.pt</cp:lastModifiedBy>
  <cp:revision>388</cp:revision>
  <cp:lastPrinted>2020-08-26T13:24:37Z</cp:lastPrinted>
  <dcterms:created xsi:type="dcterms:W3CDTF">2006-09-04T13:22:43Z</dcterms:created>
  <dcterms:modified xsi:type="dcterms:W3CDTF">2020-08-26T13:30:48Z</dcterms:modified>
</cp:coreProperties>
</file>